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9E20A5" w14:textId="57B60263" w:rsidR="00D94FFA" w:rsidRPr="003B697A" w:rsidRDefault="00367D2E" w:rsidP="003B697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TACROLIMUS</w:t>
      </w:r>
      <w:r w:rsidR="00F97AF6" w:rsidRPr="003B697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AS ANTIFUNGAL</w:t>
      </w:r>
    </w:p>
    <w:p w14:paraId="5D24274B" w14:textId="4FEB8FC5" w:rsidR="00B71E18" w:rsidRPr="003B697A" w:rsidRDefault="00B71E18" w:rsidP="003B697A">
      <w:pPr>
        <w:suppressAutoHyphens/>
        <w:spacing w:after="0" w:line="360" w:lineRule="auto"/>
        <w:jc w:val="center"/>
        <w:rPr>
          <w:rFonts w:ascii="Times New Roman" w:eastAsia="Droid Sans Fallback" w:hAnsi="Times New Roman" w:cs="Times New Roman"/>
          <w:sz w:val="24"/>
          <w:szCs w:val="24"/>
          <w:lang w:val="en-US"/>
        </w:rPr>
      </w:pPr>
      <w:r w:rsidRPr="003B697A">
        <w:rPr>
          <w:rFonts w:ascii="Times New Roman" w:eastAsia="Droid Sans Fallback" w:hAnsi="Times New Roman" w:cs="Times New Roman"/>
          <w:sz w:val="24"/>
          <w:szCs w:val="24"/>
          <w:lang w:val="en-US"/>
        </w:rPr>
        <w:t>Anty</w:t>
      </w:r>
      <w:r w:rsidR="00DD2DAD" w:rsidRPr="003B697A">
        <w:rPr>
          <w:rFonts w:ascii="Times New Roman" w:eastAsia="Droid Sans Fallback" w:hAnsi="Times New Roman" w:cs="Times New Roman"/>
          <w:sz w:val="24"/>
          <w:szCs w:val="24"/>
          <w:lang w:val="en-US"/>
        </w:rPr>
        <w:t>penko L.,* Meyer F., Sadykova Z</w:t>
      </w:r>
      <w:r w:rsidR="00914F97" w:rsidRPr="003B697A">
        <w:rPr>
          <w:rFonts w:ascii="Times New Roman" w:eastAsia="Droid Sans Fallback" w:hAnsi="Times New Roman" w:cs="Times New Roman"/>
          <w:sz w:val="24"/>
          <w:szCs w:val="24"/>
          <w:lang w:val="en-US"/>
        </w:rPr>
        <w:t>h</w:t>
      </w:r>
      <w:r w:rsidRPr="003B697A">
        <w:rPr>
          <w:rFonts w:ascii="Times New Roman" w:eastAsia="Droid Sans Fallback" w:hAnsi="Times New Roman" w:cs="Times New Roman"/>
          <w:sz w:val="24"/>
          <w:szCs w:val="24"/>
          <w:lang w:val="en-US"/>
        </w:rPr>
        <w:t xml:space="preserve">., </w:t>
      </w:r>
      <w:r w:rsidR="00DD2DAD" w:rsidRPr="003B697A">
        <w:rPr>
          <w:rFonts w:ascii="Times New Roman" w:eastAsia="Droid Sans Fallback" w:hAnsi="Times New Roman" w:cs="Times New Roman"/>
          <w:sz w:val="24"/>
          <w:szCs w:val="24"/>
          <w:lang w:val="en-US"/>
        </w:rPr>
        <w:t xml:space="preserve">Garbe L.-A., </w:t>
      </w:r>
      <w:r w:rsidRPr="003B697A">
        <w:rPr>
          <w:rFonts w:ascii="Times New Roman" w:eastAsia="Droid Sans Fallback" w:hAnsi="Times New Roman" w:cs="Times New Roman"/>
          <w:sz w:val="24"/>
          <w:szCs w:val="24"/>
          <w:lang w:val="en-US"/>
        </w:rPr>
        <w:t>Steffens K.</w:t>
      </w:r>
    </w:p>
    <w:p w14:paraId="4F0460CE" w14:textId="77777777" w:rsidR="00B71E18" w:rsidRPr="003B697A" w:rsidRDefault="00B71E18" w:rsidP="003B697A">
      <w:pPr>
        <w:suppressAutoHyphens/>
        <w:spacing w:after="0" w:line="360" w:lineRule="auto"/>
        <w:jc w:val="center"/>
        <w:rPr>
          <w:rFonts w:ascii="Times New Roman" w:eastAsia="Droid Sans Fallback" w:hAnsi="Times New Roman" w:cs="Times New Roman"/>
          <w:i/>
          <w:sz w:val="24"/>
          <w:szCs w:val="24"/>
          <w:lang w:val="en-US"/>
        </w:rPr>
      </w:pPr>
      <w:r w:rsidRPr="003B697A">
        <w:rPr>
          <w:rFonts w:ascii="Times New Roman" w:eastAsia="Droid Sans Fallback" w:hAnsi="Times New Roman" w:cs="Times New Roman"/>
          <w:i/>
          <w:sz w:val="24"/>
          <w:szCs w:val="24"/>
          <w:lang w:val="en-US"/>
        </w:rPr>
        <w:t>Faculty of Agriculture and Food Science, Neubrandenburg University</w:t>
      </w:r>
    </w:p>
    <w:p w14:paraId="7602A2A3" w14:textId="77777777" w:rsidR="00B71E18" w:rsidRPr="003B697A" w:rsidRDefault="00B71E18" w:rsidP="003B697A">
      <w:pPr>
        <w:suppressAutoHyphens/>
        <w:spacing w:after="0" w:line="360" w:lineRule="auto"/>
        <w:jc w:val="center"/>
        <w:rPr>
          <w:rFonts w:ascii="Times New Roman" w:eastAsia="Droid Sans Fallback" w:hAnsi="Times New Roman" w:cs="Times New Roman"/>
          <w:i/>
          <w:sz w:val="24"/>
          <w:szCs w:val="24"/>
          <w:lang w:val="en-US"/>
        </w:rPr>
      </w:pPr>
      <w:r w:rsidRPr="003B697A">
        <w:rPr>
          <w:rFonts w:ascii="Times New Roman" w:eastAsia="Droid Sans Fallback" w:hAnsi="Times New Roman" w:cs="Times New Roman"/>
          <w:i/>
          <w:sz w:val="24"/>
          <w:szCs w:val="24"/>
          <w:lang w:val="en-US"/>
        </w:rPr>
        <w:t>Brodaer Str. 2, 17033, Neubrandenburg, Germany</w:t>
      </w:r>
    </w:p>
    <w:p w14:paraId="5E264551" w14:textId="77777777" w:rsidR="00B71E18" w:rsidRPr="003B697A" w:rsidRDefault="00B71E18" w:rsidP="003B697A">
      <w:pPr>
        <w:suppressAutoHyphens/>
        <w:spacing w:after="0" w:line="360" w:lineRule="auto"/>
        <w:jc w:val="center"/>
        <w:rPr>
          <w:rFonts w:ascii="Times New Roman" w:eastAsia="Droid Sans Fallback" w:hAnsi="Times New Roman" w:cs="Times New Roman"/>
          <w:i/>
          <w:sz w:val="24"/>
          <w:szCs w:val="24"/>
          <w:lang w:val="en-US"/>
        </w:rPr>
      </w:pPr>
      <w:r w:rsidRPr="003B697A">
        <w:rPr>
          <w:rFonts w:ascii="Times New Roman" w:eastAsia="Droid Sans Fallback" w:hAnsi="Times New Roman" w:cs="Times New Roman"/>
          <w:i/>
          <w:sz w:val="24"/>
          <w:szCs w:val="24"/>
          <w:lang w:val="en-US"/>
        </w:rPr>
        <w:t>*Corresponding author: E-mail: antypenkol@gmail.com</w:t>
      </w:r>
    </w:p>
    <w:p w14:paraId="64579970" w14:textId="77777777" w:rsidR="002F10E0" w:rsidRPr="003B697A" w:rsidRDefault="002F10E0" w:rsidP="003B697A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674E6C19" w14:textId="75449D68" w:rsidR="005B70CF" w:rsidRPr="003B697A" w:rsidRDefault="007F5F03" w:rsidP="003B697A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Abstract</w:t>
      </w:r>
    </w:p>
    <w:p w14:paraId="2F0A395A" w14:textId="4262735A" w:rsidR="007F5F03" w:rsidRPr="003B697A" w:rsidRDefault="002F10E0" w:rsidP="003B697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>Tacrolimus (FK506) is a</w:t>
      </w:r>
      <w:r w:rsidR="009A050D" w:rsidRPr="003B697A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immunosuppressant drug widely used to avoid organ rejection in transplant patients. It has a profound </w:t>
      </w:r>
      <w:r w:rsidR="00DE1B3B" w:rsidRPr="003B697A">
        <w:rPr>
          <w:rFonts w:ascii="Times New Roman" w:hAnsi="Times New Roman" w:cs="Times New Roman"/>
          <w:sz w:val="24"/>
          <w:szCs w:val="24"/>
          <w:lang w:val="en-US"/>
        </w:rPr>
        <w:t>in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E1B3B" w:rsidRPr="003B697A">
        <w:rPr>
          <w:rFonts w:ascii="Times New Roman" w:hAnsi="Times New Roman" w:cs="Times New Roman"/>
          <w:sz w:val="24"/>
          <w:szCs w:val="24"/>
          <w:lang w:val="en-US"/>
        </w:rPr>
        <w:t>luence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E1B3B" w:rsidRPr="003B697A">
        <w:rPr>
          <w:rFonts w:ascii="Times New Roman" w:hAnsi="Times New Roman" w:cs="Times New Roman"/>
          <w:sz w:val="24"/>
          <w:szCs w:val="24"/>
          <w:lang w:val="en-US"/>
        </w:rPr>
        <w:t>on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E1B3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cellular stress response by inter</w:t>
      </w:r>
      <w:r w:rsidR="00DE1B3B" w:rsidRPr="003B697A">
        <w:rPr>
          <w:rFonts w:ascii="Times New Roman" w:hAnsi="Times New Roman" w:cs="Times New Roman"/>
          <w:sz w:val="24"/>
          <w:szCs w:val="24"/>
          <w:lang w:val="en-US"/>
        </w:rPr>
        <w:t>fering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with the calmodulin-calcineurin signaling pathway. </w:t>
      </w:r>
      <w:r w:rsidR="009A050D" w:rsidRPr="003B697A">
        <w:rPr>
          <w:rFonts w:ascii="Times New Roman" w:hAnsi="Times New Roman" w:cs="Times New Roman"/>
          <w:sz w:val="24"/>
          <w:szCs w:val="24"/>
          <w:lang w:val="en-US"/>
        </w:rPr>
        <w:t>In this context FK506 also became a valuable antifungal drug in medical care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A050D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Here it is shown </w:t>
      </w:r>
      <w:r w:rsidR="009A050D" w:rsidRPr="003B697A">
        <w:rPr>
          <w:rFonts w:ascii="Times New Roman" w:hAnsi="Times New Roman" w:cs="Times New Roman"/>
          <w:i/>
          <w:sz w:val="24"/>
          <w:szCs w:val="24"/>
          <w:lang w:val="en-US"/>
        </w:rPr>
        <w:t>in vitro</w:t>
      </w:r>
      <w:r w:rsidR="009A050D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that tacrolimus has a potent growth inhibition activity against </w:t>
      </w:r>
      <w:r w:rsidR="001325AB" w:rsidRPr="003B697A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8956C2" w:rsidRPr="003B697A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1325A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A050D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fungi </w:t>
      </w:r>
      <w:r w:rsidR="001325A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and 3 oomycetes </w:t>
      </w:r>
      <w:r w:rsidR="009A050D" w:rsidRPr="003B697A">
        <w:rPr>
          <w:rFonts w:ascii="Times New Roman" w:hAnsi="Times New Roman" w:cs="Times New Roman"/>
          <w:sz w:val="24"/>
          <w:szCs w:val="24"/>
          <w:lang w:val="en-US"/>
        </w:rPr>
        <w:t>of agricultural importance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A050D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he significance of this finding </w:t>
      </w:r>
      <w:r w:rsidR="00FA4031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is discussed </w:t>
      </w:r>
      <w:r w:rsidR="009A050D" w:rsidRPr="003B697A">
        <w:rPr>
          <w:rFonts w:ascii="Times New Roman" w:hAnsi="Times New Roman" w:cs="Times New Roman"/>
          <w:sz w:val="24"/>
          <w:szCs w:val="24"/>
          <w:lang w:val="en-US"/>
        </w:rPr>
        <w:t>with respect</w:t>
      </w:r>
      <w:r w:rsidR="00FA4031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to crop protection</w:t>
      </w:r>
      <w:r w:rsidR="009A050D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6F6A1AD" w14:textId="77777777" w:rsidR="009A050D" w:rsidRPr="003B697A" w:rsidRDefault="009A050D" w:rsidP="003B697A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51E01A3" w14:textId="3A8C65D1" w:rsidR="007F5F03" w:rsidRPr="003B697A" w:rsidRDefault="007F5F03" w:rsidP="003B697A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 xml:space="preserve">Keywords: </w:t>
      </w:r>
      <w:r w:rsidR="00691A62" w:rsidRPr="003B697A">
        <w:rPr>
          <w:rFonts w:ascii="Times New Roman" w:hAnsi="Times New Roman" w:cs="Times New Roman"/>
          <w:sz w:val="24"/>
          <w:szCs w:val="24"/>
          <w:lang w:val="en-US"/>
        </w:rPr>
        <w:t>tacrolimus, antiphyto</w:t>
      </w:r>
      <w:r w:rsidR="006C049F" w:rsidRPr="003B697A">
        <w:rPr>
          <w:rFonts w:ascii="Times New Roman" w:hAnsi="Times New Roman" w:cs="Times New Roman"/>
          <w:sz w:val="24"/>
          <w:szCs w:val="24"/>
          <w:lang w:val="en-US"/>
        </w:rPr>
        <w:t>fungal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ctivity</w:t>
      </w:r>
    </w:p>
    <w:p w14:paraId="4D9E3D88" w14:textId="77777777" w:rsidR="009A050D" w:rsidRPr="003B697A" w:rsidRDefault="009A050D" w:rsidP="003B697A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4695D85E" w14:textId="4341774B" w:rsidR="00D94FFA" w:rsidRPr="003B697A" w:rsidRDefault="009C1B79" w:rsidP="003B697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1. Introduction</w:t>
      </w:r>
    </w:p>
    <w:p w14:paraId="0D28AC24" w14:textId="55A22592" w:rsidR="00572734" w:rsidRPr="003B697A" w:rsidRDefault="00C17C30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Presently azoles, echinocandines, pyrimidine analogs and polyenes are among the most common antifungals in human medical care and crop protection. </w:t>
      </w:r>
      <w:r w:rsidR="00F25CD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he search for </w:t>
      </w:r>
      <w:r w:rsidR="0066438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new </w:t>
      </w:r>
      <w:r w:rsidR="00F25CD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potent antifungal agents will remain </w:t>
      </w:r>
      <w:r w:rsidR="00F97AF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an urgent </w:t>
      </w:r>
      <w:r w:rsidR="0066438B" w:rsidRPr="003B697A">
        <w:rPr>
          <w:rFonts w:ascii="Times New Roman" w:hAnsi="Times New Roman" w:cs="Times New Roman"/>
          <w:sz w:val="24"/>
          <w:szCs w:val="24"/>
          <w:lang w:val="en-US"/>
        </w:rPr>
        <w:t>task</w:t>
      </w:r>
      <w:r w:rsidR="00F97AF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E6233" w:rsidRPr="003B697A">
        <w:rPr>
          <w:rFonts w:ascii="Times New Roman" w:hAnsi="Times New Roman" w:cs="Times New Roman"/>
          <w:sz w:val="24"/>
          <w:szCs w:val="24"/>
          <w:lang w:val="en-US"/>
        </w:rPr>
        <w:t>at</w:t>
      </w:r>
      <w:r w:rsidR="004222F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r w:rsidR="006E6233" w:rsidRPr="003B697A">
        <w:rPr>
          <w:rFonts w:ascii="Times New Roman" w:hAnsi="Times New Roman" w:cs="Times New Roman"/>
          <w:sz w:val="24"/>
          <w:szCs w:val="24"/>
          <w:lang w:val="en-US"/>
        </w:rPr>
        <w:t>background</w:t>
      </w:r>
      <w:r w:rsidR="004222F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of an ongoing </w:t>
      </w:r>
      <w:r w:rsidR="00025D4E" w:rsidRPr="003B697A">
        <w:rPr>
          <w:rFonts w:ascii="Times New Roman" w:hAnsi="Times New Roman" w:cs="Times New Roman"/>
          <w:sz w:val="24"/>
          <w:szCs w:val="24"/>
          <w:lang w:val="en-US"/>
        </w:rPr>
        <w:t>emergence</w:t>
      </w:r>
      <w:r w:rsidR="004222F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of drug resistance</w:t>
      </w:r>
      <w:r w:rsidR="00AF391C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F391C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F25CD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4035D" w:rsidRPr="003B697A">
        <w:rPr>
          <w:rFonts w:ascii="Times New Roman" w:hAnsi="Times New Roman" w:cs="Times New Roman"/>
          <w:sz w:val="24"/>
          <w:szCs w:val="24"/>
          <w:lang w:val="en-US"/>
        </w:rPr>
        <w:t>Especially resistant pathogenic fungi rise concerns</w:t>
      </w:r>
      <w:r w:rsidR="00937BAC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human medical care</w:t>
      </w:r>
      <w:r w:rsidR="00587AEB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E4035D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87AEB" w:rsidRPr="003B697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4222F9" w:rsidRPr="003B697A">
        <w:rPr>
          <w:rFonts w:ascii="Times New Roman" w:hAnsi="Times New Roman" w:cs="Times New Roman"/>
          <w:sz w:val="24"/>
          <w:szCs w:val="24"/>
          <w:lang w:val="en-US"/>
        </w:rPr>
        <w:t>or instance</w:t>
      </w:r>
      <w:r w:rsidR="005E3F25" w:rsidRPr="003B697A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4222F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immunocompromised patients after HIV infection or organ transplantation, who have overcome cryptococcal meningitis infection</w:t>
      </w:r>
      <w:r w:rsidR="00E4035D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may need a life-time </w:t>
      </w:r>
      <w:r w:rsidR="004222F9" w:rsidRPr="003B697A">
        <w:rPr>
          <w:rFonts w:ascii="Times New Roman" w:hAnsi="Times New Roman" w:cs="Times New Roman"/>
          <w:sz w:val="24"/>
          <w:szCs w:val="24"/>
          <w:lang w:val="en-US"/>
        </w:rPr>
        <w:t>fluconazole prophylaxis</w:t>
      </w:r>
      <w:r w:rsidR="00AF391C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F391C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E4035D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DC6ECE" w:rsidRPr="003B697A">
        <w:rPr>
          <w:rFonts w:ascii="Times New Roman" w:hAnsi="Times New Roman" w:cs="Times New Roman"/>
          <w:sz w:val="24"/>
          <w:szCs w:val="24"/>
          <w:lang w:val="en-US"/>
        </w:rPr>
        <w:t>Here, m</w:t>
      </w:r>
      <w:r w:rsidR="00E4035D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anagement </w:t>
      </w:r>
      <w:r w:rsidR="00543035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E4035D" w:rsidRPr="003B697A">
        <w:rPr>
          <w:rFonts w:ascii="Times New Roman" w:hAnsi="Times New Roman" w:cs="Times New Roman"/>
          <w:sz w:val="24"/>
          <w:szCs w:val="24"/>
          <w:lang w:val="en-US"/>
        </w:rPr>
        <w:t>infections become extremely difficult if azole resistant pathogens get involved.</w:t>
      </w:r>
      <w:r w:rsidR="00AF391C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222F9" w:rsidRPr="003B697A">
        <w:rPr>
          <w:rFonts w:ascii="Times New Roman" w:hAnsi="Times New Roman" w:cs="Times New Roman"/>
          <w:sz w:val="24"/>
          <w:szCs w:val="24"/>
          <w:lang w:val="en-US"/>
        </w:rPr>
        <w:t>Also the arise of</w:t>
      </w:r>
      <w:r w:rsidR="00F25CD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f</w:t>
      </w:r>
      <w:r w:rsidR="00BD1467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luconazole-resistant mutants among </w:t>
      </w:r>
      <w:r w:rsidR="00BD1467" w:rsidRPr="003B697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29634B" w:rsidRPr="003B697A">
        <w:rPr>
          <w:rFonts w:ascii="Times New Roman" w:hAnsi="Times New Roman" w:cs="Times New Roman"/>
          <w:i/>
          <w:sz w:val="24"/>
          <w:szCs w:val="24"/>
          <w:lang w:val="en-US"/>
        </w:rPr>
        <w:t>ryptococcus</w:t>
      </w:r>
      <w:r w:rsidR="00BD1467" w:rsidRPr="003B697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neoformans</w:t>
      </w:r>
      <w:r w:rsidR="003379C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clinical isolates </w:t>
      </w:r>
      <w:r w:rsidR="00820C70" w:rsidRPr="003B697A">
        <w:rPr>
          <w:rFonts w:ascii="Times New Roman" w:hAnsi="Times New Roman" w:cs="Times New Roman"/>
          <w:sz w:val="24"/>
          <w:szCs w:val="24"/>
          <w:lang w:val="en-US"/>
        </w:rPr>
        <w:t>was observed</w:t>
      </w:r>
      <w:r w:rsidR="00AF391C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F391C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="00570B4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In </w:t>
      </w:r>
      <w:r w:rsidR="00543035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search for new druggable targets for antifungals </w:t>
      </w:r>
      <w:r w:rsidR="00570B4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he calmodulin-calcineurin signaling cascade came into focus. A stress </w:t>
      </w:r>
      <w:r w:rsidR="00475D60" w:rsidRPr="003B697A">
        <w:rPr>
          <w:rFonts w:ascii="Times New Roman" w:hAnsi="Times New Roman" w:cs="Times New Roman"/>
          <w:sz w:val="24"/>
          <w:szCs w:val="24"/>
          <w:lang w:val="en-US"/>
        </w:rPr>
        <w:t>respons</w:t>
      </w:r>
      <w:r w:rsidR="00570B4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e of </w:t>
      </w:r>
      <w:r w:rsidR="006E6233" w:rsidRPr="003B697A">
        <w:rPr>
          <w:rFonts w:ascii="Times New Roman" w:hAnsi="Times New Roman" w:cs="Times New Roman"/>
          <w:sz w:val="24"/>
          <w:szCs w:val="24"/>
          <w:lang w:val="en-US"/>
        </w:rPr>
        <w:t>a fungal cell starts by the</w:t>
      </w:r>
      <w:r w:rsidR="00570B4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uptake of Ca</w:t>
      </w:r>
      <w:r w:rsidR="00570B4E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+</w:t>
      </w:r>
      <w:r w:rsidR="00570B4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which then </w:t>
      </w:r>
      <w:r w:rsidR="005A204B" w:rsidRPr="003B697A">
        <w:rPr>
          <w:rFonts w:ascii="Times New Roman" w:hAnsi="Times New Roman" w:cs="Times New Roman"/>
          <w:sz w:val="24"/>
          <w:szCs w:val="24"/>
          <w:lang w:val="en-US"/>
        </w:rPr>
        <w:t>bind</w:t>
      </w:r>
      <w:r w:rsidR="009447CD" w:rsidRPr="003B697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5A204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70B4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o the four binding sites of calmodulin. </w:t>
      </w:r>
      <w:r w:rsidR="00475D60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After a conformational change </w:t>
      </w:r>
      <w:r w:rsidR="00570B4E" w:rsidRPr="003B697A">
        <w:rPr>
          <w:rFonts w:ascii="Times New Roman" w:hAnsi="Times New Roman" w:cs="Times New Roman"/>
          <w:sz w:val="24"/>
          <w:szCs w:val="24"/>
          <w:lang w:val="en-US"/>
        </w:rPr>
        <w:t>Ca</w:t>
      </w:r>
      <w:r w:rsidR="00570B4E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+</w:t>
      </w:r>
      <w:r w:rsidR="00570B4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5D60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occupied calmodulin forms a ternary complex </w:t>
      </w:r>
      <w:r w:rsidR="006E623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ogether </w:t>
      </w:r>
      <w:r w:rsidR="00475D60" w:rsidRPr="003B697A">
        <w:rPr>
          <w:rFonts w:ascii="Times New Roman" w:hAnsi="Times New Roman" w:cs="Times New Roman"/>
          <w:sz w:val="24"/>
          <w:szCs w:val="24"/>
          <w:lang w:val="en-US"/>
        </w:rPr>
        <w:t>with calcineurin subunits CnA and CnB</w:t>
      </w:r>
      <w:r w:rsidR="00025D4E" w:rsidRPr="003B697A">
        <w:rPr>
          <w:rFonts w:ascii="Times New Roman" w:hAnsi="Times New Roman" w:cs="Times New Roman"/>
          <w:sz w:val="24"/>
          <w:szCs w:val="24"/>
          <w:lang w:val="en-US"/>
        </w:rPr>
        <w:t>, thereby</w:t>
      </w:r>
      <w:r w:rsidR="005A204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gaining a phosphatase activity;</w:t>
      </w:r>
      <w:r w:rsidR="00475D60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in turn </w:t>
      </w:r>
      <w:r w:rsidR="005A204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he complex </w:t>
      </w:r>
      <w:r w:rsidR="00475D60" w:rsidRPr="003B697A">
        <w:rPr>
          <w:rFonts w:ascii="Times New Roman" w:hAnsi="Times New Roman" w:cs="Times New Roman"/>
          <w:sz w:val="24"/>
          <w:szCs w:val="24"/>
          <w:lang w:val="en-US"/>
        </w:rPr>
        <w:t>dephosphorylates transcription factor Crz1. Genes activated by dephosphorylized Crz1</w:t>
      </w:r>
      <w:r w:rsidR="005A204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re</w:t>
      </w:r>
      <w:r w:rsidR="00475D60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involved in </w:t>
      </w:r>
      <w:r w:rsidR="005A204B" w:rsidRPr="003B697A">
        <w:rPr>
          <w:rFonts w:ascii="Times New Roman" w:hAnsi="Times New Roman" w:cs="Times New Roman"/>
          <w:sz w:val="24"/>
          <w:szCs w:val="24"/>
          <w:lang w:val="en-US"/>
        </w:rPr>
        <w:t>drug resistance, growth and cell wall integrity</w:t>
      </w:r>
      <w:r w:rsidR="005E3F25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. Generally, calcineurin </w:t>
      </w:r>
      <w:r w:rsidR="006E6233" w:rsidRPr="003B697A">
        <w:rPr>
          <w:rFonts w:ascii="Times New Roman" w:hAnsi="Times New Roman" w:cs="Times New Roman"/>
          <w:sz w:val="24"/>
          <w:szCs w:val="24"/>
          <w:lang w:val="en-US"/>
        </w:rPr>
        <w:t>is</w:t>
      </w:r>
      <w:r w:rsidR="005E3F25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n </w:t>
      </w:r>
      <w:r w:rsidR="006E6233" w:rsidRPr="003B697A">
        <w:rPr>
          <w:rFonts w:ascii="Times New Roman" w:hAnsi="Times New Roman" w:cs="Times New Roman"/>
          <w:sz w:val="24"/>
          <w:szCs w:val="24"/>
          <w:lang w:val="en-US"/>
        </w:rPr>
        <w:t>important part</w:t>
      </w:r>
      <w:r w:rsidR="0091670D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6E6233" w:rsidRPr="003B697A">
        <w:rPr>
          <w:rFonts w:ascii="Times New Roman" w:hAnsi="Times New Roman" w:cs="Times New Roman"/>
          <w:sz w:val="24"/>
          <w:szCs w:val="24"/>
          <w:lang w:val="en-US"/>
        </w:rPr>
        <w:t>the stress response of</w:t>
      </w:r>
      <w:r w:rsidR="0091670D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fungal cells</w:t>
      </w:r>
      <w:r w:rsidR="00AF391C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F391C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</w:t>
      </w:r>
      <w:r w:rsidR="005A204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171AF91E" w14:textId="5677CB46" w:rsidR="005121F1" w:rsidRPr="003B697A" w:rsidRDefault="00C92E8C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Searching for novel immunosuppressive agents a </w:t>
      </w:r>
      <w:r w:rsidR="008C264D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822-kD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23-membered macrolide lactone named tacrolimus (or FK506</w:t>
      </w:r>
      <w:r w:rsidR="008C264D" w:rsidRPr="003B697A">
        <w:rPr>
          <w:rFonts w:ascii="Times New Roman" w:hAnsi="Times New Roman" w:cs="Times New Roman"/>
          <w:sz w:val="24"/>
          <w:szCs w:val="24"/>
          <w:lang w:val="en-US"/>
        </w:rPr>
        <w:t>, or Fujimycin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) was isolated from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Streptomyces tsukubaensis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lastRenderedPageBreak/>
        <w:t>characterized (Fig. 1)</w:t>
      </w:r>
      <w:r w:rsidR="00AF391C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F391C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5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C264D" w:rsidRPr="003B697A">
        <w:rPr>
          <w:rFonts w:ascii="Times New Roman" w:hAnsi="Times New Roman" w:cs="Times New Roman"/>
          <w:sz w:val="24"/>
          <w:szCs w:val="24"/>
          <w:lang w:val="en-US"/>
        </w:rPr>
        <w:t>It</w:t>
      </w:r>
      <w:r w:rsidR="009F01F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D737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is commercialized </w:t>
      </w:r>
      <w:r w:rsidR="009F01FB" w:rsidRPr="003B697A">
        <w:rPr>
          <w:rFonts w:ascii="Times New Roman" w:hAnsi="Times New Roman" w:cs="Times New Roman"/>
          <w:sz w:val="24"/>
          <w:szCs w:val="24"/>
          <w:lang w:val="en-US"/>
        </w:rPr>
        <w:t>under</w:t>
      </w:r>
      <w:r w:rsidR="00A62AC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C4F43" w:rsidRPr="003B697A">
        <w:rPr>
          <w:rFonts w:ascii="Times New Roman" w:hAnsi="Times New Roman" w:cs="Times New Roman"/>
          <w:sz w:val="24"/>
          <w:szCs w:val="24"/>
          <w:lang w:val="en-US"/>
        </w:rPr>
        <w:t>trade names Prograf, Advagraf or</w:t>
      </w:r>
      <w:r w:rsidR="009F01F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Protopic (</w:t>
      </w:r>
      <w:r w:rsidR="001B4A96" w:rsidRPr="003B697A">
        <w:rPr>
          <w:rFonts w:ascii="Times New Roman" w:hAnsi="Times New Roman" w:cs="Times New Roman"/>
          <w:sz w:val="24"/>
          <w:szCs w:val="24"/>
          <w:lang w:val="en-US"/>
        </w:rPr>
        <w:t>CASRN: 104987-11-3,</w:t>
      </w:r>
      <w:r w:rsidR="00A62AC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UNII: Y5L2157C4J</w:t>
      </w:r>
      <w:r w:rsidR="003D5527" w:rsidRPr="003B697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FD7373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C3DD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FF557FF" w14:textId="4686FA09" w:rsidR="005121F1" w:rsidRPr="003B697A" w:rsidRDefault="005121F1" w:rsidP="003B697A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</w:rPr>
        <w:object w:dxaOrig="4190" w:dyaOrig="3218" w14:anchorId="2FF434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pt;height:161.25pt" o:ole="">
            <v:imagedata r:id="rId8" o:title=""/>
          </v:shape>
          <o:OLEObject Type="Embed" ProgID="ChemDraw.Document.6.0" ShapeID="_x0000_i1025" DrawAspect="Content" ObjectID="_1598806294" r:id="rId9"/>
        </w:object>
      </w:r>
    </w:p>
    <w:p w14:paraId="05835F71" w14:textId="5F1262F7" w:rsidR="005121F1" w:rsidRPr="003B697A" w:rsidRDefault="005121F1" w:rsidP="003B697A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9A7C0E" w:rsidRPr="003B697A">
        <w:rPr>
          <w:rFonts w:ascii="Times New Roman" w:hAnsi="Times New Roman" w:cs="Times New Roman"/>
          <w:b/>
          <w:sz w:val="24"/>
          <w:szCs w:val="24"/>
          <w:lang w:val="en-US"/>
        </w:rPr>
        <w:t>ure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1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Chemical </w:t>
      </w:r>
      <w:r w:rsidR="00AE5CB1" w:rsidRPr="003B697A">
        <w:rPr>
          <w:rFonts w:ascii="Times New Roman" w:hAnsi="Times New Roman" w:cs="Times New Roman"/>
          <w:sz w:val="24"/>
          <w:szCs w:val="24"/>
          <w:lang w:val="en-US"/>
        </w:rPr>
        <w:t>structure of tacrolimus (FK506).</w:t>
      </w:r>
    </w:p>
    <w:p w14:paraId="36C93E86" w14:textId="77777777" w:rsidR="009C2260" w:rsidRPr="003B697A" w:rsidRDefault="009C2260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28327A9" w14:textId="12244CE0" w:rsidR="00D54D3E" w:rsidRPr="003B697A" w:rsidRDefault="00560893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acrolimus in </w:t>
      </w:r>
      <w:r w:rsidR="00A62AC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capsules </w:t>
      </w:r>
      <w:r w:rsidR="009C2260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for oral intake </w:t>
      </w:r>
      <w:r w:rsidR="00A62AC8" w:rsidRPr="003B697A">
        <w:rPr>
          <w:rFonts w:ascii="Times New Roman" w:hAnsi="Times New Roman" w:cs="Times New Roman"/>
          <w:sz w:val="24"/>
          <w:szCs w:val="24"/>
          <w:lang w:val="en-US"/>
        </w:rPr>
        <w:t>and a</w:t>
      </w:r>
      <w:r w:rsidR="009C2260" w:rsidRPr="003B697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A62AC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solution for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injection is used for prophylaxis </w:t>
      </w:r>
      <w:r w:rsidR="009C2260" w:rsidRPr="003B697A">
        <w:rPr>
          <w:rFonts w:ascii="Times New Roman" w:hAnsi="Times New Roman" w:cs="Times New Roman"/>
          <w:sz w:val="24"/>
          <w:szCs w:val="24"/>
          <w:lang w:val="en-US"/>
        </w:rPr>
        <w:t>against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organ rejection in patients</w:t>
      </w:r>
      <w:r w:rsidR="006E623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receiving liver, kidney or heart transplants</w:t>
      </w:r>
      <w:r w:rsidR="00AF391C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F391C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6</w:t>
      </w:r>
      <w:r w:rsidR="00A62AC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42521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As a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opical ointment </w:t>
      </w:r>
      <w:r w:rsidR="00142521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it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is </w:t>
      </w:r>
      <w:r w:rsidR="00B9106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applied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as a second-line therapy for the short-term and non-continuous chronic treatment of moderate to severe atopic dermatitis in non-immunocompromised adults and children. </w:t>
      </w:r>
      <w:r w:rsidR="0071659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FK506 </w:t>
      </w:r>
      <w:r w:rsidR="006907F7" w:rsidRPr="003B697A">
        <w:rPr>
          <w:rFonts w:ascii="Times New Roman" w:hAnsi="Times New Roman" w:cs="Times New Roman"/>
          <w:sz w:val="24"/>
          <w:szCs w:val="24"/>
          <w:lang w:val="en-US"/>
        </w:rPr>
        <w:t>has a favo</w:t>
      </w:r>
      <w:r w:rsidR="00F92941" w:rsidRPr="003B697A">
        <w:rPr>
          <w:rFonts w:ascii="Times New Roman" w:hAnsi="Times New Roman" w:cs="Times New Roman"/>
          <w:sz w:val="24"/>
          <w:szCs w:val="24"/>
          <w:lang w:val="en-US"/>
        </w:rPr>
        <w:t>rable toxicologic</w:t>
      </w:r>
      <w:r w:rsidR="006907F7" w:rsidRPr="003B697A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="00F92941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profile: n</w:t>
      </w:r>
      <w:r w:rsidR="0071659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o evidence of mutagenicity was observed </w:t>
      </w:r>
      <w:r w:rsidR="00716596" w:rsidRPr="003B697A">
        <w:rPr>
          <w:rFonts w:ascii="Times New Roman" w:hAnsi="Times New Roman" w:cs="Times New Roman"/>
          <w:i/>
          <w:sz w:val="24"/>
          <w:szCs w:val="24"/>
          <w:lang w:val="en-US"/>
        </w:rPr>
        <w:t>in vitro</w:t>
      </w:r>
      <w:r w:rsidR="0071659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in the CHO/HGPRT assay (the Chinese hamster ovary cell assay)</w:t>
      </w:r>
      <w:r w:rsidR="006907F7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. Also it </w:t>
      </w:r>
      <w:r w:rsidR="00716596" w:rsidRPr="003B697A">
        <w:rPr>
          <w:rFonts w:ascii="Times New Roman" w:hAnsi="Times New Roman" w:cs="Times New Roman"/>
          <w:sz w:val="24"/>
          <w:szCs w:val="24"/>
          <w:lang w:val="en-US"/>
        </w:rPr>
        <w:t>did not cause unscheduled DNA synthesis in rodent hepatocytes. LD</w:t>
      </w:r>
      <w:r w:rsidR="00716596" w:rsidRPr="003B697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0</w:t>
      </w:r>
      <w:r w:rsidR="0071659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4314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in </w:t>
      </w:r>
      <w:r w:rsidR="00716596" w:rsidRPr="003B697A">
        <w:rPr>
          <w:rFonts w:ascii="Times New Roman" w:hAnsi="Times New Roman" w:cs="Times New Roman"/>
          <w:sz w:val="24"/>
          <w:szCs w:val="24"/>
          <w:lang w:val="en-US"/>
        </w:rPr>
        <w:t>rat oral test was 134 mg/kg for tacrolimus hydrate</w:t>
      </w:r>
      <w:r w:rsidR="00AF391C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F391C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7</w:t>
      </w:r>
    </w:p>
    <w:p w14:paraId="22B7F2EA" w14:textId="615BAA32" w:rsidR="005A160A" w:rsidRPr="003B697A" w:rsidRDefault="008D1404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Experimental evidence suggests that tacrolimus binds to </w:t>
      </w:r>
      <w:r w:rsidR="00542F55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intracellular protein </w:t>
      </w:r>
      <w:r w:rsidR="003D5527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FKBP12 and </w:t>
      </w:r>
      <w:r w:rsidR="00542F55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hereby interferes with the calcineurin signal </w:t>
      </w:r>
      <w:r w:rsidR="005A160A" w:rsidRPr="003B697A">
        <w:rPr>
          <w:rFonts w:ascii="Times New Roman" w:hAnsi="Times New Roman" w:cs="Times New Roman"/>
          <w:sz w:val="24"/>
          <w:szCs w:val="24"/>
          <w:lang w:val="en-US"/>
        </w:rPr>
        <w:t>pathway</w:t>
      </w:r>
      <w:r w:rsidR="00D54D3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which is a </w:t>
      </w:r>
      <w:r w:rsidR="00272B64" w:rsidRPr="003B697A">
        <w:rPr>
          <w:rFonts w:ascii="Times New Roman" w:hAnsi="Times New Roman" w:cs="Times New Roman"/>
          <w:sz w:val="24"/>
          <w:szCs w:val="24"/>
          <w:lang w:val="en-US"/>
        </w:rPr>
        <w:t>key element in regulation of intracellular Ca</w:t>
      </w:r>
      <w:r w:rsidR="00272B64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+</w:t>
      </w:r>
      <w:r w:rsidR="00272B6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concentration</w:t>
      </w:r>
      <w:r w:rsidR="00AF391C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F391C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</w:t>
      </w:r>
      <w:r w:rsidR="00272B6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42F55" w:rsidRPr="003B697A">
        <w:rPr>
          <w:rFonts w:ascii="Times New Roman" w:hAnsi="Times New Roman" w:cs="Times New Roman"/>
          <w:sz w:val="24"/>
          <w:szCs w:val="24"/>
          <w:lang w:val="en-US"/>
        </w:rPr>
        <w:t>FKB</w:t>
      </w:r>
      <w:r w:rsidR="005A160A" w:rsidRPr="003B697A">
        <w:rPr>
          <w:rFonts w:ascii="Times New Roman" w:hAnsi="Times New Roman" w:cs="Times New Roman"/>
          <w:sz w:val="24"/>
          <w:szCs w:val="24"/>
          <w:lang w:val="en-US"/>
        </w:rPr>
        <w:t>P12</w:t>
      </w:r>
      <w:r w:rsidR="00542F55" w:rsidRPr="003B697A">
        <w:rPr>
          <w:rFonts w:ascii="Times New Roman" w:hAnsi="Times New Roman" w:cs="Times New Roman"/>
          <w:sz w:val="24"/>
          <w:szCs w:val="24"/>
          <w:lang w:val="en-US"/>
        </w:rPr>
        <w:t>-tacrolimus inhibits the phosphatase activity of the calmodulin-CnA-CnB complex, which in turn silences transcription factor Crz1 and corresponding stress related genes.</w:t>
      </w:r>
      <w:r w:rsidR="005A160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s a </w:t>
      </w:r>
      <w:r w:rsidR="00D54D3E" w:rsidRPr="003B697A">
        <w:rPr>
          <w:rFonts w:ascii="Times New Roman" w:hAnsi="Times New Roman" w:cs="Times New Roman"/>
          <w:sz w:val="24"/>
          <w:szCs w:val="24"/>
          <w:lang w:val="en-US"/>
        </w:rPr>
        <w:t>consequence,</w:t>
      </w:r>
      <w:r w:rsidR="005A160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inhibitors of calcineurin </w:t>
      </w:r>
      <w:r w:rsidR="00FA4031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like tacrolimus </w:t>
      </w:r>
      <w:r w:rsidR="0057273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may </w:t>
      </w:r>
      <w:r w:rsidR="005A160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function as </w:t>
      </w:r>
      <w:r w:rsidR="0057273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potent </w:t>
      </w:r>
      <w:r w:rsidR="005A160A" w:rsidRPr="003B697A">
        <w:rPr>
          <w:rFonts w:ascii="Times New Roman" w:hAnsi="Times New Roman" w:cs="Times New Roman"/>
          <w:sz w:val="24"/>
          <w:szCs w:val="24"/>
          <w:lang w:val="en-US"/>
        </w:rPr>
        <w:t>antifungals</w:t>
      </w:r>
      <w:r w:rsidR="00D54D3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. In combination with standard antifungal drugs </w:t>
      </w:r>
      <w:r w:rsidR="00572734" w:rsidRPr="003B697A">
        <w:rPr>
          <w:rFonts w:ascii="Times New Roman" w:hAnsi="Times New Roman" w:cs="Times New Roman"/>
          <w:sz w:val="24"/>
          <w:szCs w:val="24"/>
          <w:lang w:val="en-US"/>
        </w:rPr>
        <w:t>FK506</w:t>
      </w:r>
      <w:r w:rsidR="00D54D3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may reverse resistance</w:t>
      </w:r>
      <w:r w:rsidR="005A160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54D3E" w:rsidRPr="003B697A">
        <w:rPr>
          <w:rFonts w:ascii="Times New Roman" w:hAnsi="Times New Roman" w:cs="Times New Roman"/>
          <w:sz w:val="24"/>
          <w:szCs w:val="24"/>
          <w:lang w:val="en-US"/>
        </w:rPr>
        <w:t>against them or increase the</w:t>
      </w:r>
      <w:bookmarkStart w:id="0" w:name="_GoBack"/>
      <w:bookmarkEnd w:id="0"/>
      <w:r w:rsidR="00D54D3E" w:rsidRPr="003B697A">
        <w:rPr>
          <w:rFonts w:ascii="Times New Roman" w:hAnsi="Times New Roman" w:cs="Times New Roman"/>
          <w:sz w:val="24"/>
          <w:szCs w:val="24"/>
          <w:lang w:val="en-US"/>
        </w:rPr>
        <w:t>ir efficacy</w:t>
      </w:r>
      <w:r w:rsidR="00875398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875398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,9</w:t>
      </w:r>
      <w:r w:rsidR="00D54D3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7582B" w:rsidRPr="003B697A">
        <w:rPr>
          <w:rFonts w:ascii="Times New Roman" w:hAnsi="Times New Roman" w:cs="Times New Roman"/>
          <w:sz w:val="24"/>
          <w:szCs w:val="24"/>
          <w:lang w:val="en-US"/>
        </w:rPr>
        <w:t>Also phytopathogenic fungi rely on the calcineurin pathway securing cell wall and membrane integrity</w:t>
      </w:r>
      <w:r w:rsidR="0022587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7582B" w:rsidRPr="003B697A">
        <w:rPr>
          <w:rFonts w:ascii="Times New Roman" w:hAnsi="Times New Roman" w:cs="Times New Roman"/>
          <w:sz w:val="24"/>
          <w:szCs w:val="24"/>
          <w:lang w:val="en-US"/>
        </w:rPr>
        <w:t>virulence</w:t>
      </w:r>
      <w:r w:rsidR="003D04A8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</w:t>
      </w:r>
      <w:r w:rsidR="0022587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7582B" w:rsidRPr="003B697A">
        <w:rPr>
          <w:rFonts w:ascii="Times New Roman" w:hAnsi="Times New Roman" w:cs="Times New Roman"/>
          <w:sz w:val="24"/>
          <w:szCs w:val="24"/>
          <w:lang w:val="en-US"/>
        </w:rPr>
        <w:t>or formation of infectious appressoria</w:t>
      </w:r>
      <w:r w:rsidR="001C5F6B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D04A8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1</w:t>
      </w:r>
    </w:p>
    <w:p w14:paraId="08507BB4" w14:textId="757266E3" w:rsidR="00900A77" w:rsidRPr="003B697A" w:rsidRDefault="00017C5B" w:rsidP="003B697A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Reports </w:t>
      </w:r>
      <w:r w:rsidR="00313B71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of minimum</w:t>
      </w:r>
      <w:r w:rsidR="002D137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inhibitory</w:t>
      </w:r>
      <w:r w:rsidR="00313B71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oncentrations </w:t>
      </w:r>
      <w:r w:rsidR="00951192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(MIC) of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studies with different</w:t>
      </w:r>
      <w:r w:rsidR="00951192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tudied</w:t>
      </w:r>
      <w:r w:rsidR="002D137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fungal</w:t>
      </w:r>
      <w:r w:rsidR="00951192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trains </w:t>
      </w:r>
      <w:r w:rsidR="00900A77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re summarized </w:t>
      </w:r>
      <w:r w:rsidR="00CC5A15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below </w:t>
      </w:r>
      <w:r w:rsidR="00900A77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(Table 1).</w:t>
      </w:r>
    </w:p>
    <w:p w14:paraId="0E4412A0" w14:textId="77777777" w:rsidR="00D67CF8" w:rsidRPr="003B697A" w:rsidRDefault="00D67CF8" w:rsidP="003B69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Table 1. Summary of reported antifungal activity of tacrolimus (FK506)</w:t>
      </w:r>
    </w:p>
    <w:tbl>
      <w:tblPr>
        <w:tblStyle w:val="af5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80" w:firstRow="0" w:lastRow="0" w:firstColumn="1" w:lastColumn="0" w:noHBand="0" w:noVBand="1"/>
      </w:tblPr>
      <w:tblGrid>
        <w:gridCol w:w="3103"/>
        <w:gridCol w:w="3629"/>
        <w:gridCol w:w="1752"/>
      </w:tblGrid>
      <w:tr w:rsidR="00D67CF8" w:rsidRPr="003B697A" w14:paraId="4A44CBC8" w14:textId="77777777" w:rsidTr="00937BAC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8B472F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Fungu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36C5B8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Reported strain nam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4BF00C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IC</w:t>
            </w: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100</w:t>
            </w: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, μg/mL</w:t>
            </w:r>
          </w:p>
        </w:tc>
      </w:tr>
      <w:tr w:rsidR="00D67CF8" w:rsidRPr="003B697A" w14:paraId="69C292D2" w14:textId="77777777" w:rsidTr="00937BAC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4AA62D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spergillus fumigatu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D5E31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F293, DUMC 119.00,</w:t>
            </w:r>
          </w:p>
          <w:p w14:paraId="3676B66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UMC 153.90, DUMC 101.01</w:t>
            </w:r>
          </w:p>
          <w:p w14:paraId="0340C30C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UMC 165.86</w:t>
            </w:r>
          </w:p>
          <w:p w14:paraId="66876239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DUMC 182.99</w:t>
            </w:r>
          </w:p>
          <w:p w14:paraId="72D00DC2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UMC 168.95</w:t>
            </w:r>
          </w:p>
          <w:p w14:paraId="32ACAF48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UMC 131.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5CD34E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.56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2</w:t>
            </w:r>
          </w:p>
          <w:p w14:paraId="4C7329EE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6</w:t>
            </w:r>
          </w:p>
          <w:p w14:paraId="791C692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.25</w:t>
            </w:r>
          </w:p>
          <w:p w14:paraId="51FAC0E7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.39</w:t>
            </w:r>
          </w:p>
          <w:p w14:paraId="1BC73F8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125</w:t>
            </w:r>
          </w:p>
          <w:p w14:paraId="45DDD1B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78</w:t>
            </w:r>
          </w:p>
        </w:tc>
      </w:tr>
      <w:tr w:rsidR="00D67CF8" w:rsidRPr="003B697A" w14:paraId="149EC840" w14:textId="77777777" w:rsidTr="00937BAC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87777A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lastRenderedPageBreak/>
              <w:t>Aspergillus fumigantu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FF6075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 strains</w:t>
            </w:r>
          </w:p>
          <w:p w14:paraId="732439E0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F1 - AF10</w:t>
            </w:r>
          </w:p>
          <w:p w14:paraId="4FCD2A4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IMM006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DADE67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5-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  <w:p w14:paraId="4392C047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256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4</w:t>
            </w:r>
          </w:p>
          <w:p w14:paraId="6FE739BC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0.008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5</w:t>
            </w:r>
          </w:p>
        </w:tc>
      </w:tr>
      <w:tr w:rsidR="00D67CF8" w:rsidRPr="003B697A" w14:paraId="788A9F81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7508E8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spergillus niger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E374F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 strains</w:t>
            </w:r>
          </w:p>
          <w:p w14:paraId="3F0AE28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TCC627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A2054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06-0.012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  <w:p w14:paraId="25B053C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≤0.008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5</w:t>
            </w:r>
          </w:p>
        </w:tc>
      </w:tr>
      <w:tr w:rsidR="00D67CF8" w:rsidRPr="003B697A" w14:paraId="4CAB43B7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160A20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spergillus flavu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8F6DF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 strains</w:t>
            </w:r>
          </w:p>
          <w:p w14:paraId="627AEF8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FL1 - AFL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42FFF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-0.2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  <w:p w14:paraId="22630B0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256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4</w:t>
            </w:r>
          </w:p>
        </w:tc>
      </w:tr>
      <w:tr w:rsidR="00D67CF8" w:rsidRPr="003B697A" w14:paraId="15DA1148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51AF73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spergillus terreu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C4C52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 strains</w:t>
            </w:r>
          </w:p>
          <w:p w14:paraId="38CCB5CC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T1, AT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672F4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5-0.1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  <w:p w14:paraId="318D53F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256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4</w:t>
            </w:r>
          </w:p>
        </w:tc>
      </w:tr>
      <w:tr w:rsidR="00D67CF8" w:rsidRPr="003B697A" w14:paraId="102E20C4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D5AAA1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spergillus ustu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FFDA8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6F2012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4</w:t>
            </w:r>
          </w:p>
        </w:tc>
      </w:tr>
      <w:tr w:rsidR="00D67CF8" w:rsidRPr="003B697A" w14:paraId="3B1F2AB2" w14:textId="77777777" w:rsidTr="00D67CF8">
        <w:trPr>
          <w:trHeight w:val="301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4ABCAF4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spergillus versicolor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95E4F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 strain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7E521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4</w:t>
            </w:r>
          </w:p>
        </w:tc>
      </w:tr>
      <w:tr w:rsidR="00D67CF8" w:rsidRPr="003B697A" w14:paraId="4712052F" w14:textId="77777777" w:rsidTr="00D67CF8">
        <w:trPr>
          <w:trHeight w:val="734"/>
        </w:trPr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B5C44F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andida albica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38D5C8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C5314, echinocandin-res.:</w:t>
            </w:r>
          </w:p>
          <w:p w14:paraId="346E0D48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Fks1 S645Y, Fks1 F641S, </w:t>
            </w:r>
          </w:p>
          <w:p w14:paraId="7D0062C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ks1 S645F, Fks1 S645P;</w:t>
            </w:r>
          </w:p>
          <w:p w14:paraId="12D9CA5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zole-res.: 2–76, </w:t>
            </w:r>
          </w:p>
          <w:p w14:paraId="4834ADBF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–86, 12–99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7FA441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16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6</w:t>
            </w:r>
          </w:p>
        </w:tc>
      </w:tr>
      <w:tr w:rsidR="00D67CF8" w:rsidRPr="003B697A" w14:paraId="676DC31C" w14:textId="77777777" w:rsidTr="00D67CF8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5DC115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C4F069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C5314, cnb1/cnb1 (DAY364),</w:t>
            </w:r>
          </w:p>
          <w:p w14:paraId="6A47C54F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nb1/cnb1 CNB1 (MCC85), </w:t>
            </w:r>
          </w:p>
          <w:p w14:paraId="5E694762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NB1-1/CNB1 (YAG237),</w:t>
            </w:r>
          </w:p>
          <w:p w14:paraId="07E452B9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bp1/rbp1 (YAG171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4627B2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3.12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7</w:t>
            </w:r>
          </w:p>
        </w:tc>
      </w:tr>
      <w:tr w:rsidR="00D67CF8" w:rsidRPr="003B697A" w14:paraId="65D951E1" w14:textId="77777777" w:rsidTr="00D67CF8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E2F524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E35C77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zole-susc. CA5, CA8, CA12,</w:t>
            </w:r>
          </w:p>
          <w:p w14:paraId="6E5F1AC4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A14, CA129; azole-res. CA10,</w:t>
            </w:r>
          </w:p>
          <w:p w14:paraId="5192D3B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A15, CA16, CA135, CA137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D17099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12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8</w:t>
            </w:r>
          </w:p>
        </w:tc>
      </w:tr>
      <w:tr w:rsidR="00D67CF8" w:rsidRPr="003B697A" w14:paraId="10A5C602" w14:textId="77777777" w:rsidTr="00D67CF8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271CB2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84D17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IMM1623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63FB20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128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5</w:t>
            </w:r>
          </w:p>
        </w:tc>
      </w:tr>
      <w:tr w:rsidR="00D67CF8" w:rsidRPr="003B697A" w14:paraId="635046A2" w14:textId="77777777" w:rsidTr="00937BAC">
        <w:trPr>
          <w:trHeight w:val="475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A9E3DD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andida tropicali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97646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IMM0313</w:t>
            </w: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CF3E2C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67CF8" w:rsidRPr="003B697A" w14:paraId="40882CC4" w14:textId="77777777" w:rsidTr="00937BAC">
        <w:trPr>
          <w:trHeight w:val="425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B29A62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andida kefyr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3D959CC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TCC28838</w:t>
            </w: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456C9C9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67CF8" w:rsidRPr="003B697A" w14:paraId="6BCDB653" w14:textId="77777777" w:rsidTr="00937BAC">
        <w:trPr>
          <w:trHeight w:val="701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2A21B6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andida glabrata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5C1A09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G1, CG9</w:t>
            </w:r>
          </w:p>
          <w:p w14:paraId="625F99B8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G4, CG8, CG2, CG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99088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6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9</w:t>
            </w:r>
          </w:p>
          <w:p w14:paraId="71E7FC7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12</w:t>
            </w:r>
          </w:p>
        </w:tc>
      </w:tr>
      <w:tr w:rsidR="00D67CF8" w:rsidRPr="003B697A" w14:paraId="67CFA91D" w14:textId="77777777" w:rsidTr="00D67CF8">
        <w:trPr>
          <w:trHeight w:val="1472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D87E78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ryptococcus neoforma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78A63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P1551</w:t>
            </w:r>
          </w:p>
          <w:p w14:paraId="008DB06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03</w:t>
            </w:r>
          </w:p>
          <w:p w14:paraId="56B41A48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99</w:t>
            </w:r>
          </w:p>
          <w:p w14:paraId="566119F7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20, C21</w:t>
            </w:r>
          </w:p>
          <w:p w14:paraId="662E0DE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0F1</w:t>
            </w:r>
          </w:p>
          <w:p w14:paraId="0FD8CD8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0F2, C21F2</w:t>
            </w:r>
          </w:p>
          <w:p w14:paraId="0B50C59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1F3</w:t>
            </w:r>
          </w:p>
          <w:p w14:paraId="34B9627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∆cna1 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mutant, 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∆frr1 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utant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032794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5</w:t>
            </w:r>
          </w:p>
          <w:p w14:paraId="5F122305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5</w:t>
            </w:r>
          </w:p>
          <w:p w14:paraId="55D650E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˂0.09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1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12.5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0</w:t>
            </w:r>
          </w:p>
          <w:p w14:paraId="19E9AE5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˂0.09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1</w:t>
            </w:r>
          </w:p>
          <w:p w14:paraId="34D12674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1</w:t>
            </w:r>
          </w:p>
          <w:p w14:paraId="56BCFF7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1</w:t>
            </w:r>
          </w:p>
          <w:p w14:paraId="2BA245F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1</w:t>
            </w:r>
          </w:p>
          <w:p w14:paraId="0B62C942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25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0</w:t>
            </w:r>
          </w:p>
        </w:tc>
      </w:tr>
      <w:tr w:rsidR="00D67CF8" w:rsidRPr="003B697A" w14:paraId="7173E2C2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497A9F5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lastRenderedPageBreak/>
              <w:t>Cunninghamella spp.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5FEF79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72DC2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5-0.2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</w:tc>
      </w:tr>
      <w:tr w:rsidR="00D67CF8" w:rsidRPr="003B697A" w14:paraId="578C2740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CF2796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usarium spp.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2E69C0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9BD6CC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</w:tc>
      </w:tr>
      <w:tr w:rsidR="00D67CF8" w:rsidRPr="003B697A" w14:paraId="0FE509CE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CAA59B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ichtheimia spp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73FFF9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3D9E0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2-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</w:tc>
      </w:tr>
      <w:tr w:rsidR="00D67CF8" w:rsidRPr="003B697A" w14:paraId="6B01A448" w14:textId="77777777" w:rsidTr="00D67CF8">
        <w:trPr>
          <w:trHeight w:val="414"/>
        </w:trPr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B5D656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alassezia furfur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EC8B6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 strains</w:t>
            </w:r>
          </w:p>
          <w:p w14:paraId="1FAD4A1C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 strains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00DD87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2</w:t>
            </w:r>
          </w:p>
          <w:p w14:paraId="7A3F573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5-32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5</w:t>
            </w:r>
          </w:p>
        </w:tc>
      </w:tr>
      <w:tr w:rsidR="00D67CF8" w:rsidRPr="003B697A" w14:paraId="0A994EA8" w14:textId="77777777" w:rsidTr="00D67CF8">
        <w:trPr>
          <w:trHeight w:val="414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084D20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839EE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744C20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67CF8" w:rsidRPr="003B697A" w14:paraId="11BDB2CC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6B2D24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alassezia globos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8AF9B10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 strains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DC9E9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6-0.25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2</w:t>
            </w:r>
          </w:p>
        </w:tc>
      </w:tr>
      <w:tr w:rsidR="00D67CF8" w:rsidRPr="003B697A" w14:paraId="52E654AE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80F3B5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alassezia restric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12380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 strains</w:t>
            </w: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FD27A2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67CF8" w:rsidRPr="003B697A" w14:paraId="78D1457A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4B8774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alassezia sympodiali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984AB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779664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25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2</w:t>
            </w:r>
          </w:p>
        </w:tc>
      </w:tr>
      <w:tr w:rsidR="00D67CF8" w:rsidRPr="003B697A" w14:paraId="685F4269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6360A5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alassezia obtus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7F4F3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 strains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0ED07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3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2</w:t>
            </w:r>
          </w:p>
        </w:tc>
      </w:tr>
      <w:tr w:rsidR="00D67CF8" w:rsidRPr="003B697A" w14:paraId="5CF33A23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839B4D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alassezia slooffia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E994B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 strains</w:t>
            </w: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3FA1B38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67CF8" w:rsidRPr="003B697A" w14:paraId="7EBAD07B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0A4839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alassezia dermati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81A80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 strains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189938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6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2</w:t>
            </w:r>
          </w:p>
        </w:tc>
      </w:tr>
      <w:tr w:rsidR="00D67CF8" w:rsidRPr="003B697A" w14:paraId="15212B92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DD0866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alassezia japonic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982BD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 strains</w:t>
            </w: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D78BF7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67CF8" w:rsidRPr="003B697A" w14:paraId="69296C91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91334B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alassezia nan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69810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 strains</w:t>
            </w: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8735D9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67CF8" w:rsidRPr="003B697A" w14:paraId="7D92FC55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36F35B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alassezia pachydermati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22CD7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 strains</w:t>
            </w: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320FBF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67CF8" w:rsidRPr="003B697A" w14:paraId="55EDCA46" w14:textId="77777777" w:rsidTr="00937BAC">
        <w:trPr>
          <w:trHeight w:val="375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E742F1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alassezia yamatoensi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4FFC6F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 strains</w:t>
            </w:r>
          </w:p>
        </w:tc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81643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D67CF8" w:rsidRPr="003B697A" w14:paraId="76060396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75BFCA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ucor spp.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4B727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73F18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2 to &gt;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</w:tc>
      </w:tr>
      <w:tr w:rsidR="00D67CF8" w:rsidRPr="003B697A" w14:paraId="3C254328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C48422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aecilomyces licasinus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0DE2E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C63D29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</w:tc>
      </w:tr>
      <w:tr w:rsidR="00D67CF8" w:rsidRPr="003B697A" w14:paraId="1D1D2C2F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8E39A2" w14:textId="77777777" w:rsidR="00D67CF8" w:rsidRPr="003B697A" w:rsidRDefault="00D67CF8" w:rsidP="003B697A">
            <w:pPr>
              <w:tabs>
                <w:tab w:val="left" w:pos="285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aecilomyces varioti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 xml:space="preserve"> 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745EF7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008C8F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25 to &gt;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</w:tc>
      </w:tr>
      <w:tr w:rsidR="00D67CF8" w:rsidRPr="003B697A" w14:paraId="53231CF1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34BF93" w14:textId="77777777" w:rsidR="00D67CF8" w:rsidRPr="003B697A" w:rsidRDefault="00D67CF8" w:rsidP="003B697A">
            <w:pPr>
              <w:tabs>
                <w:tab w:val="left" w:pos="285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hizomucor spp.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A61C3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95D54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12-0.025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</w:tc>
      </w:tr>
      <w:tr w:rsidR="00D67CF8" w:rsidRPr="003B697A" w14:paraId="5651861A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1A2CD6" w14:textId="77777777" w:rsidR="00D67CF8" w:rsidRPr="003B697A" w:rsidRDefault="00D67CF8" w:rsidP="003B697A">
            <w:pPr>
              <w:tabs>
                <w:tab w:val="left" w:pos="285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hizopus spp.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36B4B4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BF489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1 to &gt;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</w:tc>
      </w:tr>
      <w:tr w:rsidR="00D67CF8" w:rsidRPr="003B697A" w14:paraId="18D480D8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D916CB" w14:textId="4C3EFF38" w:rsidR="00D67CF8" w:rsidRPr="003B697A" w:rsidRDefault="00D67CF8" w:rsidP="003B697A">
            <w:pPr>
              <w:tabs>
                <w:tab w:val="left" w:pos="285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cedosporium apiospermum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4C507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B80CE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5 to &gt;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</w:tc>
      </w:tr>
      <w:tr w:rsidR="00D67CF8" w:rsidRPr="003B697A" w14:paraId="6A3608DA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9C6980" w14:textId="7516597C" w:rsidR="00D67CF8" w:rsidRPr="003B697A" w:rsidRDefault="00D67CF8" w:rsidP="003B697A">
            <w:pPr>
              <w:tabs>
                <w:tab w:val="left" w:pos="285"/>
              </w:tabs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cedosporium</w:t>
            </w:r>
            <w:r w:rsidR="00937BAC"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rolificans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880CAC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5AECA9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</w:tc>
      </w:tr>
      <w:tr w:rsidR="00D67CF8" w:rsidRPr="003B697A" w14:paraId="5D1E32AD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FE7DF8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copulariopsis spp.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F3366B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 strain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F8493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5 to &gt;0.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3</w:t>
            </w:r>
          </w:p>
        </w:tc>
      </w:tr>
      <w:tr w:rsidR="00D67CF8" w:rsidRPr="003B697A" w14:paraId="7A2E54F0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8AF362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accharomyces cerevisiae</w:t>
            </w: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FA7DCF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FK005 wild type</w:t>
            </w:r>
          </w:p>
          <w:p w14:paraId="15D45B2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FK007 wild type</w:t>
            </w:r>
          </w:p>
          <w:p w14:paraId="0EB8B66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FK012 (fkr1), YFK256 (PDR)</w:t>
            </w:r>
          </w:p>
          <w:p w14:paraId="5F3AC78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FK257 (pdrl-3), YFK259 (pdrl-7)</w:t>
            </w:r>
          </w:p>
          <w:p w14:paraId="6D05DA7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FK014 (fkr2), YFK258 (PDR)</w:t>
            </w:r>
          </w:p>
          <w:p w14:paraId="149ADF3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FK093 (fkr3)</w:t>
            </w:r>
          </w:p>
          <w:p w14:paraId="14716499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YFK223-5C (pdrl-3)</w:t>
            </w:r>
          </w:p>
          <w:p w14:paraId="5D2CF67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FK222-2A (pdrl-7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F8AFA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5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3</w:t>
            </w:r>
          </w:p>
          <w:p w14:paraId="7F77E492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</w:p>
          <w:p w14:paraId="3588B0BF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80</w:t>
            </w:r>
          </w:p>
          <w:p w14:paraId="57F16507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80</w:t>
            </w:r>
          </w:p>
          <w:p w14:paraId="62BDAEFC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5</w:t>
            </w:r>
          </w:p>
          <w:p w14:paraId="21EED38A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</w:p>
          <w:p w14:paraId="62360E60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6</w:t>
            </w:r>
          </w:p>
          <w:p w14:paraId="4ED2706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</w:t>
            </w:r>
          </w:p>
        </w:tc>
      </w:tr>
      <w:tr w:rsidR="00D67CF8" w:rsidRPr="003B697A" w14:paraId="66A8D543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7D6642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lastRenderedPageBreak/>
              <w:t>Sporonthrix brasilliensi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BC8E18C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BS 13302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817D18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4</w:t>
            </w:r>
          </w:p>
        </w:tc>
      </w:tr>
      <w:tr w:rsidR="00D67CF8" w:rsidRPr="003B697A" w14:paraId="55224C51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0A597B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poronthrix schenckii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17C457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BS 13298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D3EC6F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4</w:t>
            </w:r>
          </w:p>
        </w:tc>
      </w:tr>
      <w:tr w:rsidR="00D67CF8" w:rsidRPr="003B697A" w14:paraId="671F5D3F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D6B225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richosporon asahii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7CEC71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BS 2479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876AF6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64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5</w:t>
            </w:r>
          </w:p>
        </w:tc>
      </w:tr>
      <w:tr w:rsidR="00D67CF8" w:rsidRPr="003B697A" w14:paraId="7C560AAB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4919B9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richophyton mentagrophyte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6C8DE5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UT-77011</w:t>
            </w:r>
          </w:p>
          <w:p w14:paraId="138C732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UT-97010</w:t>
            </w:r>
          </w:p>
          <w:p w14:paraId="0E2AFE75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UT-00001</w:t>
            </w:r>
          </w:p>
          <w:p w14:paraId="22708D12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UT-00002</w:t>
            </w:r>
          </w:p>
          <w:p w14:paraId="52E0B8B7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UT-00003</w:t>
            </w:r>
          </w:p>
          <w:p w14:paraId="121B21C5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IMMl189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EB3B83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100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6</w:t>
            </w:r>
          </w:p>
          <w:p w14:paraId="1C56EC3B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781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6</w:t>
            </w:r>
          </w:p>
          <w:p w14:paraId="4DB14C87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.25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6</w:t>
            </w:r>
          </w:p>
          <w:p w14:paraId="25D1C09E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6</w:t>
            </w:r>
          </w:p>
          <w:p w14:paraId="7AD7449D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.5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6</w:t>
            </w:r>
          </w:p>
          <w:p w14:paraId="2F70255C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128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5</w:t>
            </w:r>
          </w:p>
        </w:tc>
      </w:tr>
      <w:tr w:rsidR="00D67CF8" w:rsidRPr="003B697A" w14:paraId="42C2F2F2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BE43092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richophyton asteroide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27FAA0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P594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14:paraId="34C69EB2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&gt;128</w:t>
            </w:r>
            <w:r w:rsidRPr="003B697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5</w:t>
            </w:r>
          </w:p>
        </w:tc>
      </w:tr>
      <w:tr w:rsidR="00D67CF8" w:rsidRPr="003B697A" w14:paraId="3147A4C0" w14:textId="77777777" w:rsidTr="00D67CF8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EF176A" w14:textId="77777777" w:rsidR="00D67CF8" w:rsidRPr="003B697A" w:rsidRDefault="00D67CF8" w:rsidP="003B697A">
            <w:pPr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Trichophyton rubru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620DC2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P596</w:t>
            </w:r>
          </w:p>
        </w:tc>
        <w:tc>
          <w:tcPr>
            <w:tcW w:w="0" w:type="auto"/>
            <w:vMerge/>
            <w:tcBorders>
              <w:top w:val="nil"/>
            </w:tcBorders>
            <w:vAlign w:val="center"/>
          </w:tcPr>
          <w:p w14:paraId="02B69390" w14:textId="77777777" w:rsidR="00D67CF8" w:rsidRPr="003B697A" w:rsidRDefault="00D67CF8" w:rsidP="003B697A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14:paraId="24881E63" w14:textId="77777777" w:rsidR="00D67CF8" w:rsidRPr="003B697A" w:rsidRDefault="00D67CF8" w:rsidP="003B697A">
      <w:pPr>
        <w:spacing w:after="0" w:line="360" w:lineRule="auto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a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MIC</w:t>
      </w:r>
      <w:r w:rsidRPr="003B697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80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b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MIC</w:t>
      </w:r>
      <w:r w:rsidRPr="003B697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0</w:t>
      </w:r>
    </w:p>
    <w:p w14:paraId="15029522" w14:textId="77777777" w:rsidR="00D67CF8" w:rsidRPr="003B697A" w:rsidRDefault="00D67CF8" w:rsidP="003B697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169F56A" w14:textId="2F4D367E" w:rsidR="003B2D5A" w:rsidRPr="003B697A" w:rsidRDefault="00900A77" w:rsidP="003B697A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Odom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at al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. revealed</w:t>
      </w:r>
      <w:r w:rsidR="003F4A09" w:rsidRPr="003B697A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2D137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that </w:t>
      </w:r>
      <w:r w:rsidR="004F458B" w:rsidRPr="003B697A">
        <w:rPr>
          <w:rFonts w:ascii="Times New Roman" w:hAnsi="Times New Roman" w:cs="Times New Roman"/>
          <w:i/>
          <w:sz w:val="24"/>
          <w:szCs w:val="24"/>
          <w:lang w:val="en-US"/>
        </w:rPr>
        <w:t>in vitro</w:t>
      </w:r>
      <w:r w:rsidR="004F458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D1376" w:rsidRPr="003B697A">
        <w:rPr>
          <w:rFonts w:ascii="Times New Roman" w:hAnsi="Times New Roman" w:cs="Times New Roman"/>
          <w:sz w:val="24"/>
          <w:szCs w:val="24"/>
          <w:lang w:val="en-US"/>
        </w:rPr>
        <w:t>FK506 was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toxic to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3353CA" w:rsidRPr="003B697A">
        <w:rPr>
          <w:rFonts w:ascii="Times New Roman" w:hAnsi="Times New Roman" w:cs="Times New Roman"/>
          <w:i/>
          <w:sz w:val="24"/>
          <w:szCs w:val="24"/>
          <w:lang w:val="en-US"/>
        </w:rPr>
        <w:t>ryptococcus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neoformans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t 37ºC, but not at 24ºC, because</w:t>
      </w:r>
      <w:r w:rsidR="004F458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t </w:t>
      </w:r>
      <w:r w:rsidR="008D0E59" w:rsidRPr="003B697A">
        <w:rPr>
          <w:rFonts w:ascii="Times New Roman" w:hAnsi="Times New Roman" w:cs="Times New Roman"/>
          <w:sz w:val="24"/>
          <w:szCs w:val="24"/>
          <w:lang w:val="en-US"/>
        </w:rPr>
        <w:t>the higher temperature</w:t>
      </w:r>
      <w:r w:rsidR="004F458B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growth and virulence were dependent on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the protein phosphatase </w:t>
      </w:r>
      <w:r w:rsidR="002D1376" w:rsidRPr="003B697A">
        <w:rPr>
          <w:rFonts w:ascii="Times New Roman" w:hAnsi="Times New Roman" w:cs="Times New Roman"/>
          <w:sz w:val="24"/>
          <w:szCs w:val="24"/>
          <w:lang w:val="en-US"/>
        </w:rPr>
        <w:t>calcineurin</w:t>
      </w:r>
      <w:r w:rsidR="00375B9A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75B9A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1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51192" w:rsidRPr="003B697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 was </w:t>
      </w:r>
      <w:r w:rsidR="00877520" w:rsidRPr="003B697A">
        <w:rPr>
          <w:rFonts w:ascii="Times New Roman" w:hAnsi="Times New Roman" w:cs="Times New Roman"/>
          <w:sz w:val="24"/>
          <w:szCs w:val="24"/>
          <w:lang w:val="en-US"/>
        </w:rPr>
        <w:t>found</w:t>
      </w:r>
      <w:r w:rsidR="007334D9" w:rsidRPr="003B697A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that tacrolimus inhibited CDR1 and CaMDR1 genes in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C. albicans</w:t>
      </w:r>
      <w:r w:rsidR="002D137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which </w:t>
      </w:r>
      <w:r w:rsidR="0068187B" w:rsidRPr="003B697A">
        <w:rPr>
          <w:rFonts w:ascii="Times New Roman" w:hAnsi="Times New Roman" w:cs="Times New Roman"/>
          <w:sz w:val="24"/>
          <w:szCs w:val="24"/>
          <w:lang w:val="en-US"/>
        </w:rPr>
        <w:t>are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thought to play a role in the antifungal resistance to azole derivatives</w:t>
      </w:r>
      <w:r w:rsidR="00375B9A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375B9A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B2D5A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Along with the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high level of stress that was </w:t>
      </w:r>
      <w:r w:rsidR="009E4D44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induced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by </w:t>
      </w:r>
      <w:r w:rsidR="009E4D44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n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influx Ca</w:t>
      </w:r>
      <w:r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+</w:t>
      </w:r>
      <w:r w:rsidR="00B630F2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+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nd Na</w:t>
      </w:r>
      <w:r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+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7422F9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he membrane distortion caused by the azole interference of the ergosterol metabolism </w:t>
      </w:r>
      <w:r w:rsidR="005536BA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ga</w:t>
      </w:r>
      <w:r w:rsidR="007E7788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ve rise to an enhan</w:t>
      </w:r>
      <w:r w:rsidR="00CE5E72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ced intracellular FK506 concent</w:t>
      </w:r>
      <w:r w:rsidR="007E7788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ration.</w:t>
      </w:r>
      <w:r w:rsidR="00375B9A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9,27</w:t>
      </w:r>
      <w:r w:rsidR="00B00945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52774D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In vitro</w:t>
      </w:r>
      <w:r w:rsidR="0052774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tudies with fluconazole-resistant</w:t>
      </w:r>
      <w:r w:rsidR="0052774D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C. glabrata</w:t>
      </w:r>
      <w:r w:rsidR="0052774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isolates revealed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 </w:t>
      </w:r>
      <w:r w:rsidR="0052774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distinct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synergistic effect</w:t>
      </w:r>
      <w:r w:rsidR="007E7788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6069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when</w:t>
      </w:r>
      <w:r w:rsidR="0052774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FK506 was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52774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ombined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with ketoconazole (77%), itraconazole (73%), voriconazole (63%) and fluconazole (60%)</w:t>
      </w:r>
      <w:r w:rsidR="0044209E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="0044209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 xml:space="preserve">28 </w:t>
      </w:r>
      <w:r w:rsidR="00CE5E72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I</w:t>
      </w:r>
      <w:r w:rsidR="0052774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="00CE5E72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has also been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shown that tacrolimus dramatically induced Ca</w:t>
      </w:r>
      <w:r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+</w:t>
      </w:r>
      <w:r w:rsidR="006069FC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+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uptake in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C. glabrata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ells in the presence of fluconazole</w:t>
      </w:r>
      <w:r w:rsidR="0044209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9</w:t>
      </w:r>
      <w:r w:rsidR="00CE5E72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6069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or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erbinafine and fenpropimorph</w:t>
      </w:r>
      <w:r w:rsidR="0044209E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="0044209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7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3B2D5A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The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ddition</w:t>
      </w:r>
      <w:r w:rsidR="00CE5E72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of FK506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or </w:t>
      </w:r>
      <w:r w:rsidR="00CE5E72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he disruption of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alcineurin gene CMP2 </w:t>
      </w:r>
      <w:r w:rsidR="003B2D5A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specifically reversed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he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β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-1,3-glucan synthase Fks2-mediated resistance of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C. glabrata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o echinocandin</w:t>
      </w:r>
      <w:r w:rsidR="0044209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30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2D137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as well as</w:t>
      </w:r>
      <w:r w:rsidR="00CE5E72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o posaconazole</w:t>
      </w:r>
      <w:r w:rsidR="002D137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in </w:t>
      </w:r>
      <w:r w:rsidR="002D1376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C. albicans</w:t>
      </w:r>
      <w:r w:rsidR="0044209E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.</w:t>
      </w:r>
      <w:r w:rsidR="0044209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6</w:t>
      </w:r>
      <w:r w:rsidR="000627FE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Li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et al.</w:t>
      </w:r>
      <w:r w:rsidR="0044209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9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</w:t>
      </w:r>
      <w:r w:rsidR="000627FE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mentioned the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decrease in ERG11 and SNQ2 </w:t>
      </w:r>
      <w:r w:rsidR="003353CA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gene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expression levels an</w:t>
      </w:r>
      <w:r w:rsidR="00805192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d the inhibition of fluconazole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efflux</w:t>
      </w:r>
      <w:r w:rsidR="003353CA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by FK506 in </w:t>
      </w:r>
      <w:r w:rsidR="003353CA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Candida glabrata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="00B00945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FD73E8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oeta </w:t>
      </w:r>
      <w:r w:rsidR="00FD73E8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et al.</w:t>
      </w:r>
      <w:r w:rsidR="0044209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0</w:t>
      </w:r>
      <w:r w:rsidR="00FD73E8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demonstrated that </w:t>
      </w:r>
      <w:r w:rsidR="008D0E59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it </w:t>
      </w:r>
      <w:r w:rsidR="00FD73E8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exhibits marked synergistic activity with the H</w:t>
      </w:r>
      <w:r w:rsidR="00FD73E8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+</w:t>
      </w:r>
      <w:r w:rsidR="00FD73E8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ATPase inhibitor bafilomycin A</w:t>
      </w:r>
      <w:r w:rsidR="00FD73E8" w:rsidRPr="003B697A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1</w:t>
      </w:r>
      <w:r w:rsidR="00FD73E8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2D137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and</w:t>
      </w:r>
      <w:r w:rsidR="00FD73E8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pneumocandin MK-0991/caspofungin acetate</w:t>
      </w:r>
      <w:r w:rsidR="008E02B8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in </w:t>
      </w:r>
      <w:r w:rsidR="008E02B8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C. neoformans</w:t>
      </w:r>
      <w:r w:rsidR="008E02B8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ells</w:t>
      </w:r>
      <w:r w:rsidR="002D137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="007750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2F0BFC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Steinbach </w:t>
      </w:r>
      <w:r w:rsidR="002F0BFC" w:rsidRPr="003B697A">
        <w:rPr>
          <w:rFonts w:ascii="Times New Roman" w:hAnsi="Times New Roman" w:cs="Times New Roman"/>
          <w:i/>
          <w:sz w:val="24"/>
          <w:szCs w:val="24"/>
          <w:lang w:val="en-US"/>
        </w:rPr>
        <w:t>et al.</w:t>
      </w:r>
      <w:r w:rsidR="0052767B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2</w:t>
      </w:r>
      <w:r w:rsidR="002F0BFC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confirmed that FK506 and cyclosporin </w:t>
      </w:r>
      <w:r w:rsidR="008E02B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exhibit an </w:t>
      </w:r>
      <w:r w:rsidR="002F0BFC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inherent activity against </w:t>
      </w:r>
      <w:r w:rsidR="002F0BFC" w:rsidRPr="003B697A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8E02B8" w:rsidRPr="003B697A">
        <w:rPr>
          <w:rFonts w:ascii="Times New Roman" w:hAnsi="Times New Roman" w:cs="Times New Roman"/>
          <w:i/>
          <w:sz w:val="24"/>
          <w:szCs w:val="24"/>
          <w:lang w:val="en-US"/>
        </w:rPr>
        <w:t>spergillus</w:t>
      </w:r>
      <w:r w:rsidR="002F0BFC" w:rsidRPr="003B697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fumigatus</w:t>
      </w:r>
      <w:r w:rsidR="00241225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2F0BFC" w:rsidRPr="003B697A">
        <w:rPr>
          <w:rFonts w:ascii="Times New Roman" w:hAnsi="Times New Roman" w:cs="Times New Roman"/>
          <w:sz w:val="24"/>
          <w:szCs w:val="24"/>
          <w:lang w:val="en-US"/>
        </w:rPr>
        <w:t>generally delaying filamentation and producing smaller hyphae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="00B00945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5C424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Borba-Santos</w:t>
      </w:r>
      <w:r w:rsidR="002A5A3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4</w:t>
      </w:r>
      <w:r w:rsidR="005C424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observed an increase of itraconazole</w:t>
      </w:r>
      <w:r w:rsidR="0017351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nd fluconazole</w:t>
      </w:r>
      <w:r w:rsidR="005C424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efficiency</w:t>
      </w:r>
      <w:r w:rsidR="0017351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when applied in combination with FK506 in therapy regime for sporotrichosis</w:t>
      </w:r>
      <w:r w:rsidR="00100531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, which is c</w:t>
      </w:r>
      <w:r w:rsidR="0017351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a</w:t>
      </w:r>
      <w:r w:rsidR="00100531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u</w:t>
      </w:r>
      <w:r w:rsidR="0017351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sed by </w:t>
      </w:r>
      <w:r w:rsidR="0017351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lastRenderedPageBreak/>
        <w:t xml:space="preserve">pathogenic 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fung</w:t>
      </w:r>
      <w:r w:rsidR="0017351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i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2F0BFC" w:rsidRPr="003B697A">
        <w:rPr>
          <w:rFonts w:ascii="Times New Roman" w:hAnsi="Times New Roman" w:cs="Times New Roman"/>
          <w:i/>
          <w:sz w:val="24"/>
          <w:szCs w:val="24"/>
          <w:lang w:val="en-US"/>
        </w:rPr>
        <w:t>Sporonthrix</w:t>
      </w:r>
      <w:r w:rsidR="002F0BFC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brasiliensis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17351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or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2F0BFC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S. schenckii</w:t>
      </w:r>
      <w:r w:rsidR="0017351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Ozawa </w:t>
      </w:r>
      <w:r w:rsidR="002F0BFC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et al</w:t>
      </w:r>
      <w:r w:rsidR="002A5A3E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="002A5A3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6</w:t>
      </w:r>
      <w:r w:rsidR="002A5A3E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lso revealed synergistic activity of tacrolimus with itraconazole against </w:t>
      </w:r>
      <w:r w:rsidR="002F0BFC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Trichophyton mentagrophytes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r w:rsidR="00173516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In contrast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100531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FK506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howed no high activity against </w:t>
      </w:r>
      <w:r w:rsidR="002F0BFC" w:rsidRPr="003B697A">
        <w:rPr>
          <w:rFonts w:ascii="Times New Roman" w:hAnsi="Times New Roman" w:cs="Times New Roman"/>
          <w:i/>
          <w:sz w:val="24"/>
          <w:szCs w:val="24"/>
          <w:lang w:val="en-US"/>
        </w:rPr>
        <w:t>Trichosporon</w:t>
      </w:r>
      <w:r w:rsidR="002F0BFC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asahii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trains (MIC &gt; 64.0 µg/mL)</w:t>
      </w:r>
      <w:r w:rsidR="002A5A3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5</w:t>
      </w:r>
      <w:r w:rsidR="002F0BFC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r w:rsidR="003B2D5A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However, a larger synergistic interaction was observed by the combinations FK506 + amphotericin B (96.67%) and FK506 + caspofungin (73.33%) against fluconazole-</w:t>
      </w:r>
      <w:r w:rsidR="00C44093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susceptible isolates of </w:t>
      </w:r>
      <w:r w:rsidR="00C44093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Trichosporon asahii</w:t>
      </w:r>
      <w:r w:rsidR="003B2D5A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r w:rsidR="005E0B25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The activity of FK506 in combination with azole antifungals against </w:t>
      </w:r>
      <w:r w:rsidR="005E0B25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Malassezia</w:t>
      </w:r>
      <w:r w:rsidR="005E0B25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pecies was investigated too.</w:t>
      </w:r>
      <w:r w:rsidR="005E0B25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5,22</w:t>
      </w:r>
    </w:p>
    <w:p w14:paraId="2FE7301A" w14:textId="740330A1" w:rsidR="00D22500" w:rsidRPr="003B697A" w:rsidRDefault="002F0BFC" w:rsidP="003B697A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lso </w:t>
      </w:r>
      <w:r w:rsidR="00C44093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FK506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was thoroughly tested against </w:t>
      </w:r>
      <w:r w:rsidR="008D0E59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fungal biofilms of </w:t>
      </w:r>
      <w:r w:rsidR="008D0E59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A. fumigatus</w:t>
      </w:r>
      <w:r w:rsidR="002A5A3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4</w:t>
      </w:r>
      <w:r w:rsidR="008D0E59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</w:t>
      </w:r>
      <w:r w:rsidR="008D0E59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nd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60 selected clinical</w:t>
      </w:r>
      <w:r w:rsidR="003B2D5A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fungal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isolates</w:t>
      </w:r>
      <w:r w:rsidR="002A5A3E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3</w:t>
      </w:r>
      <w:r w:rsidR="008D0E59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: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A. flavus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A. terreus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A. ustus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A. niger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A. versicolor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Purpureocillium lilacinus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Paecilomyces variotii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Scopulariopsis </w:t>
      </w:r>
      <w:r w:rsidR="00D75E7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spp.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Rhizopus</w:t>
      </w:r>
      <w:r w:rsidR="00D75E7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pp.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Mucor </w:t>
      </w:r>
      <w:r w:rsidR="00D75E7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spp.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Rhizomucor</w:t>
      </w:r>
      <w:r w:rsidR="00D75E7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pp.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Lichtheimia</w:t>
      </w:r>
      <w:r w:rsidR="0026262A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pp.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Cunninghamella </w:t>
      </w:r>
      <w:r w:rsidR="00D75E7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spp.</w:t>
      </w:r>
      <w:r w:rsidR="00990700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,</w:t>
      </w:r>
      <w:r w:rsidR="00DC0603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Fusarium </w:t>
      </w:r>
      <w:r w:rsidR="00D75E7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spp.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Scedosporium apiospermum</w:t>
      </w:r>
      <w:r w:rsidR="00D75E7D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nd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S. prolificans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Besides FK506 was reported to effect growth of </w:t>
      </w:r>
      <w:r w:rsidR="005E0B25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Paecilomyces variotii</w:t>
      </w:r>
      <w:r w:rsidR="005E0B25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,</w:t>
      </w:r>
      <w:r w:rsidR="005E0B25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13</w:t>
      </w:r>
      <w:r w:rsidR="005E0B25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 xml:space="preserve">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Cryptococcus neoformans</w:t>
      </w:r>
      <w:r w:rsidR="00976B07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,</w:t>
      </w:r>
      <w:r w:rsidR="00976B07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1</w:t>
      </w:r>
      <w:r w:rsidR="00976B07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Neurospora crassa</w:t>
      </w:r>
      <w:r w:rsidR="00976B07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31</w:t>
      </w:r>
      <w:r w:rsidR="00DC0603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nd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Coccidioides immitis</w:t>
      </w:r>
      <w:r w:rsidR="005E0B25"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.</w:t>
      </w:r>
      <w:r w:rsidR="005E0B25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32</w:t>
      </w:r>
    </w:p>
    <w:p w14:paraId="25684B14" w14:textId="1DA97920" w:rsidR="00E57E26" w:rsidRPr="003B697A" w:rsidRDefault="00E57E26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Despite </w:t>
      </w:r>
      <w:r w:rsidR="002B6C42" w:rsidRPr="003B697A">
        <w:rPr>
          <w:rFonts w:ascii="Times New Roman" w:hAnsi="Times New Roman" w:cs="Times New Roman"/>
          <w:sz w:val="24"/>
          <w:szCs w:val="24"/>
          <w:lang w:val="en-US"/>
        </w:rPr>
        <w:t>presented</w:t>
      </w:r>
      <w:r w:rsidR="00E0518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rich body of studies analyzing the effects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05184" w:rsidRPr="003B697A">
        <w:rPr>
          <w:rFonts w:ascii="Times New Roman" w:hAnsi="Times New Roman" w:cs="Times New Roman"/>
          <w:sz w:val="24"/>
          <w:szCs w:val="24"/>
          <w:lang w:val="en-US"/>
        </w:rPr>
        <w:t>of calcineurin inhibitor</w:t>
      </w:r>
      <w:r w:rsidR="00E4503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tacrolimus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practically all of them are </w:t>
      </w:r>
      <w:r w:rsidR="00F87022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related to the </w:t>
      </w:r>
      <w:r w:rsidR="007264FC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development of supportive antifungal drugs to improve therapy </w:t>
      </w:r>
      <w:r w:rsidR="00FA4031" w:rsidRPr="003B697A">
        <w:rPr>
          <w:rFonts w:ascii="Times New Roman" w:hAnsi="Times New Roman" w:cs="Times New Roman"/>
          <w:sz w:val="24"/>
          <w:szCs w:val="24"/>
          <w:lang w:val="en-US"/>
        </w:rPr>
        <w:t>regimes of i</w:t>
      </w:r>
      <w:r w:rsidR="007264FC" w:rsidRPr="003B697A">
        <w:rPr>
          <w:rFonts w:ascii="Times New Roman" w:hAnsi="Times New Roman" w:cs="Times New Roman"/>
          <w:sz w:val="24"/>
          <w:szCs w:val="24"/>
          <w:lang w:val="en-US"/>
        </w:rPr>
        <w:t>nfected patients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7264FC" w:rsidRPr="003B697A">
        <w:rPr>
          <w:rFonts w:ascii="Times New Roman" w:hAnsi="Times New Roman" w:cs="Times New Roman"/>
          <w:sz w:val="24"/>
          <w:szCs w:val="24"/>
          <w:lang w:val="en-US"/>
        </w:rPr>
        <w:t>As a proof of concept</w:t>
      </w:r>
      <w:r w:rsidR="00937BAC" w:rsidRPr="003B697A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7264FC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here we describe the antifungal efficacy of FK506 towards </w:t>
      </w:r>
      <w:r w:rsidR="008956C2" w:rsidRPr="003B697A">
        <w:rPr>
          <w:rFonts w:ascii="Times New Roman" w:hAnsi="Times New Roman" w:cs="Times New Roman"/>
          <w:sz w:val="24"/>
          <w:szCs w:val="24"/>
          <w:lang w:val="en-US"/>
        </w:rPr>
        <w:t>evelen</w:t>
      </w:r>
      <w:r w:rsidR="007264FC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pathogenic fungi and three </w:t>
      </w:r>
      <w:r w:rsidR="007264FC" w:rsidRPr="003B697A">
        <w:rPr>
          <w:rFonts w:ascii="Times New Roman" w:hAnsi="Times New Roman" w:cs="Times New Roman"/>
          <w:i/>
          <w:sz w:val="24"/>
          <w:szCs w:val="24"/>
          <w:lang w:val="en-US"/>
        </w:rPr>
        <w:t xml:space="preserve">Phytophthora </w:t>
      </w:r>
      <w:r w:rsidR="007264FC" w:rsidRPr="003B697A">
        <w:rPr>
          <w:rFonts w:ascii="Times New Roman" w:hAnsi="Times New Roman" w:cs="Times New Roman"/>
          <w:sz w:val="24"/>
          <w:szCs w:val="24"/>
          <w:lang w:val="en-US"/>
        </w:rPr>
        <w:t>oomycetes of agricultural importance.</w:t>
      </w:r>
    </w:p>
    <w:p w14:paraId="27F97648" w14:textId="77777777" w:rsidR="00EC60C6" w:rsidRPr="003B697A" w:rsidRDefault="00EC60C6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D1D2A6B" w14:textId="3DF8F718" w:rsidR="00B221B4" w:rsidRPr="003B697A" w:rsidRDefault="00AE5CB1" w:rsidP="003B697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 xml:space="preserve">2. </w:t>
      </w:r>
      <w:r w:rsidR="00C31E04" w:rsidRPr="003B697A">
        <w:rPr>
          <w:rFonts w:ascii="Times New Roman" w:hAnsi="Times New Roman" w:cs="Times New Roman"/>
          <w:b/>
          <w:sz w:val="24"/>
          <w:szCs w:val="24"/>
          <w:lang w:val="en-US"/>
        </w:rPr>
        <w:t>Results and discussion</w:t>
      </w:r>
    </w:p>
    <w:p w14:paraId="65465AE4" w14:textId="4735180D" w:rsidR="007723C8" w:rsidRPr="003B697A" w:rsidRDefault="00FA4031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FC1F2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he antifungal activity </w:t>
      </w:r>
      <w:r w:rsidR="00BA12B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of tacrolimus was analyzed at </w:t>
      </w:r>
      <w:r w:rsidR="00FC1F24" w:rsidRPr="003B697A">
        <w:rPr>
          <w:rFonts w:ascii="Times New Roman" w:hAnsi="Times New Roman" w:cs="Times New Roman"/>
          <w:sz w:val="24"/>
          <w:szCs w:val="24"/>
          <w:lang w:val="en-US"/>
        </w:rPr>
        <w:t>concentrations</w:t>
      </w:r>
      <w:r w:rsidR="00BA12B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="001B698C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3601C" w:rsidRPr="003B697A">
        <w:rPr>
          <w:rFonts w:ascii="Times New Roman" w:hAnsi="Times New Roman" w:cs="Times New Roman"/>
          <w:sz w:val="24"/>
          <w:szCs w:val="24"/>
          <w:lang w:val="en-US"/>
        </w:rPr>
        <w:t>1, 0.05 and 0.001 μg/mL</w:t>
      </w:r>
      <w:r w:rsidR="00C665E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956C2" w:rsidRPr="003B697A">
        <w:rPr>
          <w:rFonts w:ascii="Times New Roman" w:hAnsi="Times New Roman" w:cs="Times New Roman"/>
          <w:sz w:val="24"/>
          <w:szCs w:val="24"/>
          <w:lang w:val="en-US"/>
        </w:rPr>
        <w:t>against eleven</w:t>
      </w:r>
      <w:r w:rsidR="00E616D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C2DBD" w:rsidRPr="003B697A">
        <w:rPr>
          <w:rFonts w:ascii="Times New Roman" w:hAnsi="Times New Roman" w:cs="Times New Roman"/>
          <w:sz w:val="24"/>
          <w:szCs w:val="24"/>
          <w:lang w:val="en-US"/>
        </w:rPr>
        <w:t>phyto</w:t>
      </w:r>
      <w:r w:rsidR="000D6B3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pathogenic </w:t>
      </w:r>
      <w:r w:rsidR="00E616DF" w:rsidRPr="003B697A">
        <w:rPr>
          <w:rFonts w:ascii="Times New Roman" w:hAnsi="Times New Roman" w:cs="Times New Roman"/>
          <w:sz w:val="24"/>
          <w:szCs w:val="24"/>
          <w:lang w:val="en-US"/>
        </w:rPr>
        <w:t>fungi</w:t>
      </w:r>
      <w:r w:rsidR="00FC1F2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nd three </w:t>
      </w:r>
      <w:r w:rsidR="00FC1F24" w:rsidRPr="003B697A">
        <w:rPr>
          <w:rFonts w:ascii="Times New Roman" w:hAnsi="Times New Roman" w:cs="Times New Roman"/>
          <w:i/>
          <w:sz w:val="24"/>
          <w:szCs w:val="24"/>
          <w:lang w:val="en-US"/>
        </w:rPr>
        <w:t>Phytophthora</w:t>
      </w:r>
      <w:r w:rsidR="00FC1F2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oomycetes</w:t>
      </w:r>
      <w:r w:rsidR="00E616D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E02383" w:rsidRPr="003B697A">
        <w:rPr>
          <w:rFonts w:ascii="Times New Roman" w:hAnsi="Times New Roman" w:cs="Times New Roman"/>
          <w:i/>
          <w:sz w:val="24"/>
          <w:szCs w:val="24"/>
          <w:lang w:val="en-US"/>
        </w:rPr>
        <w:t>A. alternata</w:t>
      </w:r>
      <w:r w:rsidR="00E0238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02383" w:rsidRPr="003B697A">
        <w:rPr>
          <w:rFonts w:ascii="Times New Roman" w:hAnsi="Times New Roman" w:cs="Times New Roman"/>
          <w:i/>
          <w:sz w:val="24"/>
          <w:szCs w:val="24"/>
          <w:lang w:val="en-US"/>
        </w:rPr>
        <w:t>F. graminearum</w:t>
      </w:r>
      <w:r w:rsidR="00E0238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02383" w:rsidRPr="003B697A">
        <w:rPr>
          <w:rFonts w:ascii="Times New Roman" w:hAnsi="Times New Roman" w:cs="Times New Roman"/>
          <w:i/>
          <w:sz w:val="24"/>
          <w:szCs w:val="24"/>
          <w:lang w:val="en-US"/>
        </w:rPr>
        <w:t>B. cinerea</w:t>
      </w:r>
      <w:r w:rsidR="00E0238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02383" w:rsidRPr="003B697A">
        <w:rPr>
          <w:rFonts w:ascii="Times New Roman" w:hAnsi="Times New Roman" w:cs="Times New Roman"/>
          <w:i/>
          <w:sz w:val="24"/>
          <w:szCs w:val="24"/>
          <w:lang w:val="en-US"/>
        </w:rPr>
        <w:t>C. higginsianum</w:t>
      </w:r>
      <w:r w:rsidR="00E0238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02383" w:rsidRPr="003B697A">
        <w:rPr>
          <w:rFonts w:ascii="Times New Roman" w:hAnsi="Times New Roman" w:cs="Times New Roman"/>
          <w:i/>
          <w:sz w:val="24"/>
          <w:szCs w:val="24"/>
          <w:lang w:val="en-US"/>
        </w:rPr>
        <w:t>A. niger</w:t>
      </w:r>
      <w:r w:rsidR="00E0238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02383" w:rsidRPr="003B697A">
        <w:rPr>
          <w:rFonts w:ascii="Times New Roman" w:hAnsi="Times New Roman" w:cs="Times New Roman"/>
          <w:i/>
          <w:sz w:val="24"/>
          <w:szCs w:val="24"/>
          <w:lang w:val="en-US"/>
        </w:rPr>
        <w:t>F. equiseti</w:t>
      </w:r>
      <w:r w:rsidR="00E0238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02383" w:rsidRPr="003B697A">
        <w:rPr>
          <w:rFonts w:ascii="Times New Roman" w:hAnsi="Times New Roman" w:cs="Times New Roman"/>
          <w:i/>
          <w:sz w:val="24"/>
          <w:szCs w:val="24"/>
          <w:lang w:val="en-US"/>
        </w:rPr>
        <w:t>F. fujikuroi</w:t>
      </w:r>
      <w:r w:rsidR="00E0238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02383" w:rsidRPr="003B697A">
        <w:rPr>
          <w:rFonts w:ascii="Times New Roman" w:hAnsi="Times New Roman" w:cs="Times New Roman"/>
          <w:i/>
          <w:sz w:val="24"/>
          <w:szCs w:val="24"/>
          <w:lang w:val="en-US"/>
        </w:rPr>
        <w:t>F. oxysporum</w:t>
      </w:r>
      <w:r w:rsidR="00E0238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E02383" w:rsidRPr="003B697A">
        <w:rPr>
          <w:rFonts w:ascii="Times New Roman" w:hAnsi="Times New Roman" w:cs="Times New Roman"/>
          <w:i/>
          <w:sz w:val="24"/>
          <w:szCs w:val="24"/>
          <w:lang w:val="en-US"/>
        </w:rPr>
        <w:t>P. digitatum</w:t>
      </w:r>
      <w:r w:rsidR="000D6B34" w:rsidRPr="003B697A">
        <w:rPr>
          <w:rFonts w:ascii="Times New Roman" w:hAnsi="Times New Roman" w:cs="Times New Roman"/>
          <w:i/>
          <w:sz w:val="24"/>
          <w:szCs w:val="24"/>
          <w:lang w:val="en-US"/>
        </w:rPr>
        <w:t>,</w:t>
      </w:r>
      <w:r w:rsidR="00E02383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02383" w:rsidRPr="003B697A">
        <w:rPr>
          <w:rFonts w:ascii="Times New Roman" w:hAnsi="Times New Roman" w:cs="Times New Roman"/>
          <w:i/>
          <w:sz w:val="24"/>
          <w:szCs w:val="24"/>
          <w:lang w:val="en-US"/>
        </w:rPr>
        <w:t>V. lecanii</w:t>
      </w:r>
      <w:r w:rsidR="00464589" w:rsidRPr="003B697A">
        <w:rPr>
          <w:rFonts w:ascii="Times New Roman" w:hAnsi="Times New Roman" w:cs="Times New Roman"/>
          <w:i/>
          <w:sz w:val="24"/>
          <w:szCs w:val="24"/>
          <w:lang w:val="en-US"/>
        </w:rPr>
        <w:t>,</w:t>
      </w:r>
      <w:r w:rsidR="00817AF8" w:rsidRPr="003B697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8956C2" w:rsidRPr="003B697A">
        <w:rPr>
          <w:rFonts w:ascii="Times New Roman" w:hAnsi="Times New Roman" w:cs="Times New Roman"/>
          <w:i/>
          <w:sz w:val="24"/>
          <w:szCs w:val="24"/>
          <w:lang w:val="en-US"/>
        </w:rPr>
        <w:t xml:space="preserve">M. indicus, </w:t>
      </w:r>
      <w:r w:rsidR="00464589" w:rsidRPr="003B697A">
        <w:rPr>
          <w:rFonts w:ascii="Times New Roman" w:hAnsi="Times New Roman" w:cs="Times New Roman"/>
          <w:i/>
          <w:sz w:val="24"/>
          <w:szCs w:val="24"/>
          <w:lang w:val="en-US"/>
        </w:rPr>
        <w:t>P. infestans</w:t>
      </w:r>
      <w:r w:rsidR="0046458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p-4, GC-1 and p-3. </w:t>
      </w:r>
      <w:r w:rsidR="000D6B3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(Table </w:t>
      </w:r>
      <w:r w:rsidR="007723C8" w:rsidRPr="003B697A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0D6B34" w:rsidRPr="003B697A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0D6B34" w:rsidRPr="003B697A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</w:p>
    <w:p w14:paraId="0B8071E0" w14:textId="0F0BEE80" w:rsidR="007748B4" w:rsidRPr="003B697A" w:rsidRDefault="00487E8A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>To our knowledge a</w:t>
      </w:r>
      <w:r w:rsidR="006C2DBD" w:rsidRPr="003B697A">
        <w:rPr>
          <w:rFonts w:ascii="Times New Roman" w:hAnsi="Times New Roman" w:cs="Times New Roman"/>
          <w:sz w:val="24"/>
          <w:szCs w:val="24"/>
          <w:lang w:val="en-US"/>
        </w:rPr>
        <w:t>mong them o</w:t>
      </w:r>
      <w:r w:rsidR="001B698C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nly </w:t>
      </w:r>
      <w:r w:rsidR="001B698C" w:rsidRPr="003B697A">
        <w:rPr>
          <w:rFonts w:ascii="Times New Roman" w:hAnsi="Times New Roman" w:cs="Times New Roman"/>
          <w:i/>
          <w:sz w:val="24"/>
          <w:szCs w:val="24"/>
          <w:lang w:val="en-US"/>
        </w:rPr>
        <w:t>A. niger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was reported </w:t>
      </w:r>
      <w:r w:rsidR="007748B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before </w:t>
      </w:r>
      <w:r w:rsidR="009369A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o </w:t>
      </w:r>
      <w:r w:rsidR="00031F3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have </w:t>
      </w:r>
      <w:r w:rsidR="009369AE" w:rsidRPr="003B697A">
        <w:rPr>
          <w:rFonts w:ascii="Times New Roman" w:hAnsi="Times New Roman" w:cs="Times New Roman"/>
          <w:sz w:val="24"/>
          <w:szCs w:val="24"/>
          <w:lang w:val="en-US"/>
        </w:rPr>
        <w:t>be</w:t>
      </w:r>
      <w:r w:rsidR="00031F3F" w:rsidRPr="003B697A">
        <w:rPr>
          <w:rFonts w:ascii="Times New Roman" w:hAnsi="Times New Roman" w:cs="Times New Roman"/>
          <w:sz w:val="24"/>
          <w:szCs w:val="24"/>
          <w:lang w:val="en-US"/>
        </w:rPr>
        <w:t>en</w:t>
      </w:r>
      <w:r w:rsidR="009369AE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treated with FK506</w:t>
      </w:r>
      <w:r w:rsidR="001B698C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748B4" w:rsidRPr="003B697A">
        <w:rPr>
          <w:rFonts w:ascii="Times New Roman" w:hAnsi="Times New Roman" w:cs="Times New Roman"/>
          <w:sz w:val="24"/>
          <w:szCs w:val="24"/>
          <w:lang w:val="en-US"/>
        </w:rPr>
        <w:t>(Table 1)</w:t>
      </w:r>
      <w:r w:rsidR="00670ADD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670ADD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</w:p>
    <w:p w14:paraId="26936199" w14:textId="77777777" w:rsidR="00F33654" w:rsidRPr="003B697A" w:rsidRDefault="00F33654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So, at 1 µg/mL all fungi were susceptible to FK506. A near complete inhibition of 99.0 % was detected with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B. cinerea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whereas lowest effect (21.1%) was observed with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V. lecanii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Moreover, FK506 was more active against all strains than the control with cyproconazole at the same concentration.</w:t>
      </w:r>
    </w:p>
    <w:p w14:paraId="0664F5D7" w14:textId="77777777" w:rsidR="00F33654" w:rsidRPr="003B697A" w:rsidRDefault="00F33654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Lowering the FK506 concentration to 0.05 µg/mL conferred an inhibition of all strains, which was higher than 70% with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A. alternata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F. graminearum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B. cinerea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C. higginsianum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A. niger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219FD875" w14:textId="3E6C2F72" w:rsidR="00F33654" w:rsidRPr="003B697A" w:rsidRDefault="00F33654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764F4C4" w14:textId="77777777" w:rsidR="00F33654" w:rsidRPr="003B697A" w:rsidRDefault="00F33654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AFF1CDA" w14:textId="2B028E6C" w:rsidR="00670ADD" w:rsidRPr="003B697A" w:rsidRDefault="00670ADD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  <w:sectPr w:rsidR="00670ADD" w:rsidRPr="003B697A" w:rsidSect="007303F7">
          <w:footerReference w:type="default" r:id="rId10"/>
          <w:pgSz w:w="11906" w:h="16838"/>
          <w:pgMar w:top="1134" w:right="850" w:bottom="1134" w:left="1701" w:header="708" w:footer="708" w:gutter="0"/>
          <w:lnNumType w:countBy="1" w:restart="continuous"/>
          <w:cols w:space="708"/>
          <w:docGrid w:linePitch="360"/>
        </w:sectPr>
      </w:pPr>
    </w:p>
    <w:p w14:paraId="531343CA" w14:textId="77777777" w:rsidR="00B35E47" w:rsidRPr="003B697A" w:rsidRDefault="00B35E47" w:rsidP="003B697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Table 2. Growth inhibition rates (%) of tacrolimus (FK506)</w:t>
      </w:r>
    </w:p>
    <w:p w14:paraId="251C79D2" w14:textId="59937E12" w:rsidR="00B35E47" w:rsidRPr="003B697A" w:rsidRDefault="00B35E47" w:rsidP="003B69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>Numbers represent means of experiments carried out in triplicate. Cyproconazole at 1 µg/mL was used as positive control. Experimental procedures were as described in materials and methods. The strains</w:t>
      </w:r>
      <w:r w:rsidR="000C7EA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re presented in columns </w:t>
      </w:r>
      <w:r w:rsidR="00464589" w:rsidRPr="003B697A">
        <w:rPr>
          <w:rFonts w:ascii="Times New Roman" w:hAnsi="Times New Roman" w:cs="Times New Roman"/>
          <w:sz w:val="24"/>
          <w:szCs w:val="24"/>
          <w:lang w:val="en-US"/>
        </w:rPr>
        <w:t>according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decrease of activity.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2106"/>
        <w:gridCol w:w="1334"/>
        <w:gridCol w:w="1176"/>
        <w:gridCol w:w="827"/>
        <w:gridCol w:w="827"/>
        <w:gridCol w:w="828"/>
        <w:gridCol w:w="828"/>
        <w:gridCol w:w="828"/>
        <w:gridCol w:w="828"/>
        <w:gridCol w:w="828"/>
        <w:gridCol w:w="828"/>
        <w:gridCol w:w="828"/>
        <w:gridCol w:w="828"/>
        <w:gridCol w:w="828"/>
        <w:gridCol w:w="848"/>
      </w:tblGrid>
      <w:tr w:rsidR="00B35E47" w:rsidRPr="003B697A" w14:paraId="5729EB3A" w14:textId="77777777" w:rsidTr="009A4BB4">
        <w:trPr>
          <w:trHeight w:val="545"/>
          <w:jc w:val="center"/>
        </w:trPr>
        <w:tc>
          <w:tcPr>
            <w:tcW w:w="723" w:type="pct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304F60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Substance</w:t>
            </w:r>
          </w:p>
        </w:tc>
        <w:tc>
          <w:tcPr>
            <w:tcW w:w="458" w:type="pct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621C73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Dosage</w:t>
            </w:r>
          </w:p>
          <w:p w14:paraId="59EA23F2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μg/mL)</w:t>
            </w:r>
          </w:p>
        </w:tc>
        <w:tc>
          <w:tcPr>
            <w:tcW w:w="3819" w:type="pct"/>
            <w:gridSpan w:val="1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71CF4A" w14:textId="369316D8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Growth inhibition rates of fungi or oomycetes, %</w:t>
            </w:r>
          </w:p>
        </w:tc>
      </w:tr>
      <w:tr w:rsidR="00B35E47" w:rsidRPr="003B697A" w14:paraId="53AF4E34" w14:textId="77777777" w:rsidTr="00730499">
        <w:trPr>
          <w:trHeight w:val="420"/>
          <w:jc w:val="center"/>
        </w:trPr>
        <w:tc>
          <w:tcPr>
            <w:tcW w:w="723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31E363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58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AED4C91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9F3D67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A*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037361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FG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6E3DB5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C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42310D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H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60B9EE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N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C9C31E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FE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4F1FDB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PI 4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85D2BF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FF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F2E073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PI 1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99674E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PI 3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1CF8C7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FO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808AD1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PD</w:t>
            </w:r>
          </w:p>
        </w:tc>
        <w:tc>
          <w:tcPr>
            <w:tcW w:w="291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5A20F6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L</w:t>
            </w:r>
          </w:p>
        </w:tc>
      </w:tr>
      <w:tr w:rsidR="00B35E47" w:rsidRPr="003B697A" w14:paraId="15942FAB" w14:textId="77777777" w:rsidTr="009A4BB4">
        <w:trPr>
          <w:trHeight w:val="420"/>
          <w:jc w:val="center"/>
        </w:trPr>
        <w:tc>
          <w:tcPr>
            <w:tcW w:w="723" w:type="pct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581179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tacrolimus</w:t>
            </w:r>
          </w:p>
        </w:tc>
        <w:tc>
          <w:tcPr>
            <w:tcW w:w="45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A31264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0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57274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8.5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0483BE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9.4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EBAF5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9.0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973CEB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7.8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08AF21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.5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3361D4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9.4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3CB783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4.8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5910F4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4.4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EC3DDA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.5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0DAC89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6.4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A0E387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9.2</w:t>
            </w:r>
          </w:p>
        </w:tc>
        <w:tc>
          <w:tcPr>
            <w:tcW w:w="28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459121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4.2</w:t>
            </w:r>
          </w:p>
        </w:tc>
        <w:tc>
          <w:tcPr>
            <w:tcW w:w="29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DD65B9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.1</w:t>
            </w:r>
          </w:p>
        </w:tc>
      </w:tr>
      <w:tr w:rsidR="00B35E47" w:rsidRPr="003B697A" w14:paraId="5471515E" w14:textId="77777777" w:rsidTr="009A4BB4">
        <w:trPr>
          <w:trHeight w:val="420"/>
          <w:jc w:val="center"/>
        </w:trPr>
        <w:tc>
          <w:tcPr>
            <w:tcW w:w="723" w:type="pct"/>
            <w:vMerge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F57535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9E540A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.0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AB8C2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4.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5EBC01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7.7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5F1775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7.6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13939C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9.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2A9AC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5.1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03E628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8.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A1489F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9.9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6BEF88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.8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D0D9F3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9.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45F2D3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.2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8187A9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3.4</w:t>
            </w:r>
          </w:p>
        </w:tc>
        <w:tc>
          <w:tcPr>
            <w:tcW w:w="28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3E18C3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.1</w:t>
            </w:r>
          </w:p>
        </w:tc>
        <w:tc>
          <w:tcPr>
            <w:tcW w:w="2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8DDCA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5</w:t>
            </w:r>
          </w:p>
        </w:tc>
      </w:tr>
      <w:tr w:rsidR="00B35E47" w:rsidRPr="003B697A" w14:paraId="748120AC" w14:textId="77777777" w:rsidTr="00730499">
        <w:trPr>
          <w:trHeight w:val="420"/>
          <w:jc w:val="center"/>
        </w:trPr>
        <w:tc>
          <w:tcPr>
            <w:tcW w:w="723" w:type="pct"/>
            <w:vMerge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4B6BD3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45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744DF9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0.001</w:t>
            </w:r>
          </w:p>
        </w:tc>
        <w:tc>
          <w:tcPr>
            <w:tcW w:w="40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E03EDF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.4</w:t>
            </w:r>
          </w:p>
        </w:tc>
        <w:tc>
          <w:tcPr>
            <w:tcW w:w="2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D8BCB0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1.0</w:t>
            </w:r>
          </w:p>
        </w:tc>
        <w:tc>
          <w:tcPr>
            <w:tcW w:w="2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CB974F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</w:t>
            </w:r>
          </w:p>
        </w:tc>
        <w:tc>
          <w:tcPr>
            <w:tcW w:w="2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7896B3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.1</w:t>
            </w:r>
          </w:p>
        </w:tc>
        <w:tc>
          <w:tcPr>
            <w:tcW w:w="2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3A4B8A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.9</w:t>
            </w:r>
          </w:p>
        </w:tc>
        <w:tc>
          <w:tcPr>
            <w:tcW w:w="2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70A002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5</w:t>
            </w:r>
          </w:p>
        </w:tc>
        <w:tc>
          <w:tcPr>
            <w:tcW w:w="2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B75360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.7</w:t>
            </w:r>
          </w:p>
        </w:tc>
        <w:tc>
          <w:tcPr>
            <w:tcW w:w="2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06843D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6</w:t>
            </w:r>
          </w:p>
        </w:tc>
        <w:tc>
          <w:tcPr>
            <w:tcW w:w="2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0BBD07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2</w:t>
            </w:r>
          </w:p>
        </w:tc>
        <w:tc>
          <w:tcPr>
            <w:tcW w:w="2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5F771A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3.3</w:t>
            </w:r>
          </w:p>
        </w:tc>
        <w:tc>
          <w:tcPr>
            <w:tcW w:w="2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692BD5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3.4</w:t>
            </w:r>
          </w:p>
        </w:tc>
        <w:tc>
          <w:tcPr>
            <w:tcW w:w="28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C356BA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.3</w:t>
            </w:r>
          </w:p>
        </w:tc>
        <w:tc>
          <w:tcPr>
            <w:tcW w:w="291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E3214C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5</w:t>
            </w:r>
          </w:p>
        </w:tc>
      </w:tr>
      <w:tr w:rsidR="00B35E47" w:rsidRPr="003B697A" w14:paraId="34963B91" w14:textId="77777777" w:rsidTr="00730499">
        <w:trPr>
          <w:trHeight w:val="420"/>
          <w:jc w:val="center"/>
        </w:trPr>
        <w:tc>
          <w:tcPr>
            <w:tcW w:w="723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CF4BF1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yproconazole</w:t>
            </w:r>
          </w:p>
        </w:tc>
        <w:tc>
          <w:tcPr>
            <w:tcW w:w="458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3A10DED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0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4A031D6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4.0</w:t>
            </w:r>
          </w:p>
        </w:tc>
        <w:tc>
          <w:tcPr>
            <w:tcW w:w="28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A4B86F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8.8</w:t>
            </w:r>
          </w:p>
        </w:tc>
        <w:tc>
          <w:tcPr>
            <w:tcW w:w="28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443E0F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7.3</w:t>
            </w:r>
          </w:p>
        </w:tc>
        <w:tc>
          <w:tcPr>
            <w:tcW w:w="28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0DA715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8.4</w:t>
            </w:r>
          </w:p>
        </w:tc>
        <w:tc>
          <w:tcPr>
            <w:tcW w:w="28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CFA992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3.5</w:t>
            </w:r>
          </w:p>
        </w:tc>
        <w:tc>
          <w:tcPr>
            <w:tcW w:w="28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6A910D2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4.8</w:t>
            </w:r>
          </w:p>
        </w:tc>
        <w:tc>
          <w:tcPr>
            <w:tcW w:w="28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F70668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2.0</w:t>
            </w:r>
          </w:p>
        </w:tc>
        <w:tc>
          <w:tcPr>
            <w:tcW w:w="28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BD8D83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.7</w:t>
            </w:r>
          </w:p>
        </w:tc>
        <w:tc>
          <w:tcPr>
            <w:tcW w:w="28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EAAA3D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6.8</w:t>
            </w:r>
          </w:p>
        </w:tc>
        <w:tc>
          <w:tcPr>
            <w:tcW w:w="28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C91C339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2.4</w:t>
            </w:r>
          </w:p>
        </w:tc>
        <w:tc>
          <w:tcPr>
            <w:tcW w:w="28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FB2C1D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.8</w:t>
            </w:r>
          </w:p>
        </w:tc>
        <w:tc>
          <w:tcPr>
            <w:tcW w:w="284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4D8162D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0</w:t>
            </w:r>
          </w:p>
        </w:tc>
        <w:tc>
          <w:tcPr>
            <w:tcW w:w="291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D77453" w14:textId="77777777" w:rsidR="00B35E47" w:rsidRPr="003B697A" w:rsidRDefault="00B35E47" w:rsidP="003B697A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B697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0</w:t>
            </w:r>
          </w:p>
        </w:tc>
      </w:tr>
    </w:tbl>
    <w:p w14:paraId="0277F1FC" w14:textId="77777777" w:rsidR="00B35E47" w:rsidRPr="003B697A" w:rsidRDefault="00B35E47" w:rsidP="003B697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*A. alternata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AA)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F. graminearum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FG)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B. cinerea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BC)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C. higginsianum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CH)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A. niger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AN)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F. equiseti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FE)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P. infestans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p-4 (PI 4), GC-1 (PI 1) and p-3 (PI 3)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F. fujikuroi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FF)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F. oxysporum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FO)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P. digitatum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PD) and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V. lecanii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VL).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M. indicus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was insensitive to all tested substances (0%). </w:t>
      </w:r>
    </w:p>
    <w:p w14:paraId="2DD95D05" w14:textId="033DD981" w:rsidR="00F64B04" w:rsidRPr="003B697A" w:rsidRDefault="00F64B04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6CDD864" w14:textId="0FD5BC44" w:rsidR="00670ADD" w:rsidRPr="003B697A" w:rsidRDefault="00670ADD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98A044D" w14:textId="77777777" w:rsidR="00670ADD" w:rsidRPr="003B697A" w:rsidRDefault="00670ADD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  <w:sectPr w:rsidR="00670ADD" w:rsidRPr="003B697A" w:rsidSect="007303F7">
          <w:pgSz w:w="16838" w:h="11906" w:orient="landscape"/>
          <w:pgMar w:top="1701" w:right="1134" w:bottom="850" w:left="1134" w:header="708" w:footer="708" w:gutter="0"/>
          <w:lnNumType w:countBy="1" w:restart="continuous"/>
          <w:cols w:space="708"/>
          <w:docGrid w:linePitch="360"/>
        </w:sectPr>
      </w:pPr>
    </w:p>
    <w:p w14:paraId="4B6E6E5B" w14:textId="6F692C91" w:rsidR="00BA12B6" w:rsidRPr="003B697A" w:rsidRDefault="001E30C6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lastRenderedPageBreak/>
        <w:t>E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ven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at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a 100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>0 times lower concentration (0.001 μg/mL) moderate effect</w:t>
      </w:r>
      <w:r w:rsidR="00071629" w:rsidRPr="003B697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w</w:t>
      </w:r>
      <w:r w:rsidR="00716596" w:rsidRPr="003B697A">
        <w:rPr>
          <w:rFonts w:ascii="Times New Roman" w:hAnsi="Times New Roman" w:cs="Times New Roman"/>
          <w:sz w:val="24"/>
          <w:szCs w:val="24"/>
          <w:lang w:val="en-US"/>
        </w:rPr>
        <w:t>ere still observed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gainst </w:t>
      </w:r>
      <w:r w:rsidR="0028584F" w:rsidRPr="003B697A">
        <w:rPr>
          <w:rFonts w:ascii="Times New Roman" w:hAnsi="Times New Roman" w:cs="Times New Roman"/>
          <w:i/>
          <w:sz w:val="24"/>
          <w:szCs w:val="24"/>
          <w:lang w:val="en-US"/>
        </w:rPr>
        <w:t>F. graminearum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41.0</w:t>
      </w:r>
      <w:r w:rsidR="00BA12B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%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), </w:t>
      </w:r>
      <w:r w:rsidR="0028584F" w:rsidRPr="003B697A">
        <w:rPr>
          <w:rFonts w:ascii="Times New Roman" w:hAnsi="Times New Roman" w:cs="Times New Roman"/>
          <w:i/>
          <w:sz w:val="24"/>
          <w:szCs w:val="24"/>
          <w:lang w:val="en-US"/>
        </w:rPr>
        <w:t>A. alternata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36.1%), </w:t>
      </w:r>
      <w:r w:rsidR="0028584F" w:rsidRPr="003B697A">
        <w:rPr>
          <w:rFonts w:ascii="Times New Roman" w:hAnsi="Times New Roman" w:cs="Times New Roman"/>
          <w:i/>
          <w:sz w:val="24"/>
          <w:szCs w:val="24"/>
          <w:lang w:val="en-US"/>
        </w:rPr>
        <w:t>C. higginsianum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27.1%), </w:t>
      </w:r>
      <w:r w:rsidR="0028584F" w:rsidRPr="003B697A">
        <w:rPr>
          <w:rFonts w:ascii="Times New Roman" w:hAnsi="Times New Roman" w:cs="Times New Roman"/>
          <w:i/>
          <w:sz w:val="24"/>
          <w:szCs w:val="24"/>
          <w:lang w:val="en-US"/>
        </w:rPr>
        <w:t>P. infestans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p-4 (23.7%) and </w:t>
      </w:r>
      <w:r w:rsidR="0028584F" w:rsidRPr="003B697A">
        <w:rPr>
          <w:rFonts w:ascii="Times New Roman" w:hAnsi="Times New Roman" w:cs="Times New Roman"/>
          <w:i/>
          <w:sz w:val="24"/>
          <w:szCs w:val="24"/>
          <w:lang w:val="en-US"/>
        </w:rPr>
        <w:t>A. niger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15.9</w:t>
      </w:r>
      <w:r w:rsidR="00BA12B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8584F" w:rsidRPr="003B697A">
        <w:rPr>
          <w:rFonts w:ascii="Times New Roman" w:hAnsi="Times New Roman" w:cs="Times New Roman"/>
          <w:sz w:val="24"/>
          <w:szCs w:val="24"/>
          <w:lang w:val="en-US"/>
        </w:rPr>
        <w:t>%).</w:t>
      </w:r>
    </w:p>
    <w:p w14:paraId="365B0457" w14:textId="77777777" w:rsidR="00AE5CB1" w:rsidRPr="003B697A" w:rsidRDefault="00AE5CB1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40809C2" w14:textId="4B9B41A1" w:rsidR="00AE5CB1" w:rsidRPr="003B697A" w:rsidRDefault="00AE5CB1" w:rsidP="003B697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3. Experimental</w:t>
      </w:r>
    </w:p>
    <w:p w14:paraId="36D91CC2" w14:textId="5029572B" w:rsidR="00AE5CB1" w:rsidRPr="003B697A" w:rsidRDefault="00AE5CB1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The mycelial growth rate assay was used for antifungal studies</w:t>
      </w:r>
      <w:r w:rsidR="00463FEB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="00890151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33</w:t>
      </w:r>
      <w:r w:rsidR="00890151"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Strains of filamentous fungi were obtained from the following sources: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Aspergillus niger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DSM 246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Altenaria alternata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DSM 1102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Fusarium equiseti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DSM 21725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F. graminearum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DSM 1095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F. fujikuroi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DSM 893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Verticillium lecanii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Penicillium digitatum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DSM 2731 from DSMZ (Braunschweig, Germany);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Fusarium oxysporum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39/1201 St. 9336 and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Botrytis cinerea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from the Technische Universität Berlin (Germany);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Colletotrichum higginsianum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MAFF 305635, originally isolated in Japan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via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he Department of Biology, Friedrich-Alexander-Universität (Erlangen, Germany);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Phytophthora infestans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GL-1 01/14 wild strain,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p-3 (4/91; R+)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nd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p-4 (4/91; R-)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trains were kindly donated by Julius Kühn-Institut (Quedlinburg, Germany). Potato Dextrose Agar (PDA) were purchased from C. Roth (Karlsruhe, Germany). Cyproconazole (99%) was obtained from (Sigma Aldrich, Germany). Tacrolimus (99 %) was purchased from Huaian Ruanke Trade, Ltd. (Huaian, China). Strains were cultivated on PDA for 6 d at 25°C. Spores from each strain were gently harvested with a sterile glass rod from plate surfaces with deionized water. Spore concentration numbers in suspension were determined microscopically and adjusted to 7.5*10</w:t>
      </w:r>
      <w:r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6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pores/mL. The clear stock solutions of 1 mg/mL were made of 0.01 g of cyproconazole and tacrolimus in 10 mL of deionized sterile water as solvent. 10 mL of these stock solutions were mixed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in situ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into 99 mL of PDA prior to solidification to obtain a final concentration of 1 µg/mL. Additionally, from the same stock solution PDA solutions with final concentration of 0.05 and 0.001 µg/mL were made appropriately. 9 mL of each mixture were poured into 6 cm diameter petri dishes. A central hole (diameter: 2.5 mm) was cut out and inoculated with 6.5 µL spore suspension. Plates were incubated at 25°C (+/- 1°C) for 6 d. Control plates containing only PDA and DMSO were prepared in the same way. Inhibitory effects (I%) were determined by analyzing growth zone diameters and calculated as described</w:t>
      </w:r>
      <w:r w:rsidR="00463FEB" w:rsidRPr="003B697A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33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: I % = [(C-T) / (C - 2.5 mm)])*100, where C (mm) represents the growth zone of control PDA, and T (mm) the average growth zone in presence of tacrolimus . All growth experiments were carried out in triplicate. Means and standard deviations were calculated with software “Excel 2016” (Microsoft, USA)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The strong antifungal agent cyproconazole was used as positive control</w:t>
      </w:r>
      <w:r w:rsidR="00463FEB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4D98F5F" w14:textId="2D34F1F5" w:rsidR="007748B4" w:rsidRPr="003B697A" w:rsidRDefault="00677A9F" w:rsidP="003B697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 xml:space="preserve">4. </w:t>
      </w:r>
      <w:r w:rsidR="007748B4" w:rsidRPr="003B697A">
        <w:rPr>
          <w:rFonts w:ascii="Times New Roman" w:hAnsi="Times New Roman" w:cs="Times New Roman"/>
          <w:b/>
          <w:sz w:val="24"/>
          <w:szCs w:val="24"/>
          <w:lang w:val="en-US"/>
        </w:rPr>
        <w:t>Conclusion</w:t>
      </w:r>
    </w:p>
    <w:p w14:paraId="1BFCD3AA" w14:textId="5C99B3DD" w:rsidR="00E352F8" w:rsidRPr="003B697A" w:rsidRDefault="0028584F" w:rsidP="003B69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Considering </w:t>
      </w:r>
      <w:r w:rsidR="0007162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767F79" w:rsidRPr="003B697A">
        <w:rPr>
          <w:rFonts w:ascii="Times New Roman" w:hAnsi="Times New Roman" w:cs="Times New Roman"/>
          <w:sz w:val="24"/>
          <w:szCs w:val="24"/>
          <w:lang w:val="en-US"/>
        </w:rPr>
        <w:t>substantial role</w:t>
      </w:r>
      <w:r w:rsidR="0007162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of FK506</w:t>
      </w:r>
      <w:r w:rsidR="00D60CB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67F7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in crop protection </w:t>
      </w:r>
      <w:r w:rsidR="00D60CB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due to </w:t>
      </w:r>
      <w:r w:rsidR="00071629" w:rsidRPr="003B697A">
        <w:rPr>
          <w:rFonts w:ascii="Times New Roman" w:hAnsi="Times New Roman" w:cs="Times New Roman"/>
          <w:sz w:val="24"/>
          <w:szCs w:val="24"/>
          <w:lang w:val="en-US"/>
        </w:rPr>
        <w:t>its distinct</w:t>
      </w:r>
      <w:r w:rsidR="00D60CB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71629" w:rsidRPr="003B697A">
        <w:rPr>
          <w:rFonts w:ascii="Times New Roman" w:hAnsi="Times New Roman" w:cs="Times New Roman"/>
          <w:sz w:val="24"/>
          <w:szCs w:val="24"/>
          <w:lang w:val="en-US"/>
        </w:rPr>
        <w:t>activity against phytopathogenic</w:t>
      </w:r>
      <w:r w:rsidR="00767F7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fungi</w:t>
      </w:r>
      <w:r w:rsidR="006F128E" w:rsidRPr="003B697A">
        <w:rPr>
          <w:rFonts w:ascii="Times New Roman" w:hAnsi="Times New Roman" w:cs="Times New Roman"/>
          <w:sz w:val="24"/>
          <w:szCs w:val="24"/>
          <w:lang w:val="en-US"/>
        </w:rPr>
        <w:t>, the</w:t>
      </w:r>
      <w:r w:rsidR="001B787A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availability in bulk quantities at affordable costs have to be </w:t>
      </w:r>
      <w:r w:rsidR="00767F7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aken into </w:t>
      </w:r>
      <w:r w:rsidR="00767F79" w:rsidRPr="003B697A">
        <w:rPr>
          <w:rFonts w:ascii="Times New Roman" w:hAnsi="Times New Roman" w:cs="Times New Roman"/>
          <w:sz w:val="24"/>
          <w:szCs w:val="24"/>
          <w:lang w:val="en-US"/>
        </w:rPr>
        <w:lastRenderedPageBreak/>
        <w:t>account</w:t>
      </w:r>
      <w:r w:rsidR="001E5B65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E5B65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4</w:t>
      </w:r>
      <w:r w:rsidR="00C05014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17D4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For the development of a formulation </w:t>
      </w:r>
      <w:r w:rsidR="00767F79" w:rsidRPr="003B697A">
        <w:rPr>
          <w:rFonts w:ascii="Times New Roman" w:hAnsi="Times New Roman" w:cs="Times New Roman"/>
          <w:sz w:val="24"/>
          <w:szCs w:val="24"/>
          <w:lang w:val="en-US"/>
        </w:rPr>
        <w:t>for agricultural</w:t>
      </w:r>
      <w:r w:rsidR="00317D4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usage purity standards may be much less </w:t>
      </w:r>
      <w:r w:rsidR="00BA12B6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demanding </w:t>
      </w:r>
      <w:r w:rsidR="00317D4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than for </w:t>
      </w:r>
      <w:r w:rsidR="00767F79" w:rsidRPr="003B697A">
        <w:rPr>
          <w:rFonts w:ascii="Times New Roman" w:hAnsi="Times New Roman" w:cs="Times New Roman"/>
          <w:sz w:val="24"/>
          <w:szCs w:val="24"/>
          <w:lang w:val="en-US"/>
        </w:rPr>
        <w:t>immunosuppressant</w:t>
      </w:r>
      <w:r w:rsidR="00317D4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manufacturing. </w:t>
      </w:r>
      <w:r w:rsidR="00D07D80" w:rsidRPr="003B697A">
        <w:rPr>
          <w:rFonts w:ascii="Times New Roman" w:hAnsi="Times New Roman" w:cs="Times New Roman"/>
          <w:sz w:val="24"/>
          <w:szCs w:val="24"/>
          <w:lang w:val="en-US"/>
        </w:rPr>
        <w:t>Furthermore</w:t>
      </w:r>
      <w:r w:rsidR="00317D48" w:rsidRPr="003B697A">
        <w:rPr>
          <w:rFonts w:ascii="Times New Roman" w:hAnsi="Times New Roman" w:cs="Times New Roman"/>
          <w:sz w:val="24"/>
          <w:szCs w:val="24"/>
          <w:lang w:val="en-US"/>
        </w:rPr>
        <w:t>, quantities necessary of tacrolimus may be reduced if advantage</w:t>
      </w:r>
      <w:r w:rsidR="00767F79" w:rsidRPr="003B697A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317D4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of synergistic effects</w:t>
      </w:r>
      <w:r w:rsidR="00E352F8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17D48" w:rsidRPr="003B697A">
        <w:rPr>
          <w:rFonts w:ascii="Times New Roman" w:hAnsi="Times New Roman" w:cs="Times New Roman"/>
          <w:sz w:val="24"/>
          <w:szCs w:val="24"/>
          <w:lang w:val="en-US"/>
        </w:rPr>
        <w:t>in blends with conventional antifungal agrochemicals (e.g. t</w:t>
      </w:r>
      <w:r w:rsidR="00BA12B6" w:rsidRPr="003B697A">
        <w:rPr>
          <w:rFonts w:ascii="Times New Roman" w:hAnsi="Times New Roman" w:cs="Times New Roman"/>
          <w:sz w:val="24"/>
          <w:szCs w:val="24"/>
          <w:lang w:val="en-US"/>
        </w:rPr>
        <w:t>riazoles</w:t>
      </w:r>
      <w:r w:rsidR="00767F7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) can be generated as it is already described for medical care of patients infected with </w:t>
      </w:r>
      <w:r w:rsidR="00767F79" w:rsidRPr="003B697A">
        <w:rPr>
          <w:rFonts w:ascii="Times New Roman" w:hAnsi="Times New Roman" w:cs="Times New Roman"/>
          <w:i/>
          <w:sz w:val="24"/>
          <w:szCs w:val="24"/>
          <w:lang w:val="en-US"/>
        </w:rPr>
        <w:t>C. albicans</w:t>
      </w:r>
      <w:r w:rsidR="001E5B65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E5B65"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  <w:r w:rsidR="00767F79"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92167" w:rsidRPr="003B697A">
        <w:rPr>
          <w:rFonts w:ascii="Times New Roman" w:hAnsi="Times New Roman" w:cs="Times New Roman"/>
          <w:sz w:val="24"/>
          <w:szCs w:val="24"/>
          <w:lang w:val="en-US"/>
        </w:rPr>
        <w:t>Investigations to further explore the potential benefits of FK506 in agriculture must be accompanied by studies covering emergence of resistance, toxicity and environmental friendliness of this compound.</w:t>
      </w:r>
    </w:p>
    <w:p w14:paraId="1A90297A" w14:textId="6E1DAE57" w:rsidR="005C03F0" w:rsidRPr="003B697A" w:rsidRDefault="005C03F0" w:rsidP="003B69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2A94E52" w14:textId="77777777" w:rsidR="00677A9F" w:rsidRPr="003B697A" w:rsidRDefault="00677A9F" w:rsidP="003B697A">
      <w:pPr>
        <w:tabs>
          <w:tab w:val="left" w:pos="284"/>
        </w:tabs>
        <w:suppressAutoHyphens/>
        <w:spacing w:after="0" w:line="360" w:lineRule="auto"/>
        <w:jc w:val="both"/>
        <w:rPr>
          <w:rFonts w:ascii="Times New Roman" w:eastAsia="Times" w:hAnsi="Times New Roman" w:cs="Times New Roman"/>
          <w:b/>
          <w:bCs/>
          <w:sz w:val="24"/>
          <w:szCs w:val="24"/>
          <w:lang w:val="en-US" w:eastAsia="zh-CN"/>
        </w:rPr>
      </w:pPr>
      <w:r w:rsidRPr="003B697A">
        <w:rPr>
          <w:rFonts w:ascii="Times New Roman" w:eastAsia="Times" w:hAnsi="Times New Roman" w:cs="Times New Roman"/>
          <w:b/>
          <w:bCs/>
          <w:sz w:val="24"/>
          <w:szCs w:val="24"/>
          <w:lang w:val="en-US" w:eastAsia="zh-CN"/>
        </w:rPr>
        <w:t>5. Acknowledgements</w:t>
      </w:r>
    </w:p>
    <w:p w14:paraId="542E6566" w14:textId="3016B356" w:rsidR="00677A9F" w:rsidRPr="003B697A" w:rsidRDefault="00677A9F" w:rsidP="003B697A">
      <w:pPr>
        <w:tabs>
          <w:tab w:val="left" w:pos="709"/>
        </w:tabs>
        <w:suppressAutoHyphens/>
        <w:spacing w:after="0" w:line="360" w:lineRule="auto"/>
        <w:ind w:firstLine="567"/>
        <w:jc w:val="both"/>
        <w:rPr>
          <w:rFonts w:ascii="Times New Roman" w:eastAsia="Droid Sans Fallback" w:hAnsi="Times New Roman" w:cs="Times New Roman"/>
          <w:sz w:val="24"/>
          <w:szCs w:val="24"/>
          <w:lang w:val="en-US"/>
        </w:rPr>
      </w:pPr>
      <w:r w:rsidRPr="003B697A">
        <w:rPr>
          <w:rFonts w:ascii="Times New Roman" w:eastAsia="Droid Sans Fallback" w:hAnsi="Times New Roman" w:cs="Times New Roman"/>
          <w:sz w:val="24"/>
          <w:szCs w:val="24"/>
          <w:lang w:val="en-US"/>
        </w:rPr>
        <w:t xml:space="preserve">Authors gratefully acknowledge German Federal Ministry of Education and Research (Grant: FKZ 03FH025IX4) for financial support of this work; Federal Research Centre for Cultivated Plants (Quedlinburg, Germany) for presenting the strain </w:t>
      </w:r>
      <w:r w:rsidRPr="003B697A">
        <w:rPr>
          <w:rFonts w:ascii="Times New Roman" w:eastAsia="Droid Sans Fallback" w:hAnsi="Times New Roman" w:cs="Times New Roman"/>
          <w:i/>
          <w:sz w:val="24"/>
          <w:szCs w:val="24"/>
          <w:lang w:val="en-US"/>
        </w:rPr>
        <w:t>Phytophthora infestans</w:t>
      </w:r>
      <w:r w:rsidRPr="003B697A">
        <w:rPr>
          <w:rFonts w:ascii="Times New Roman" w:eastAsia="Droid Sans Fallback" w:hAnsi="Times New Roman" w:cs="Times New Roman"/>
          <w:sz w:val="24"/>
          <w:szCs w:val="24"/>
          <w:lang w:val="en-US"/>
        </w:rPr>
        <w:t xml:space="preserve">; Department of Biology, Friedrich Alexander University, Erlangen, Nürnberg, Germany for the strain </w:t>
      </w:r>
      <w:r w:rsidRPr="003B697A">
        <w:rPr>
          <w:rFonts w:ascii="Times New Roman" w:eastAsia="Droid Sans Fallback" w:hAnsi="Times New Roman" w:cs="Times New Roman"/>
          <w:i/>
          <w:sz w:val="24"/>
          <w:szCs w:val="24"/>
          <w:lang w:val="en-US"/>
        </w:rPr>
        <w:t>Colletotricum higginsianum</w:t>
      </w:r>
      <w:r w:rsidRPr="003B697A">
        <w:rPr>
          <w:rFonts w:ascii="Times New Roman" w:eastAsia="Droid Sans Fallback" w:hAnsi="Times New Roman" w:cs="Times New Roman"/>
          <w:sz w:val="24"/>
          <w:szCs w:val="24"/>
          <w:lang w:val="en-US"/>
        </w:rPr>
        <w:t>.</w:t>
      </w:r>
    </w:p>
    <w:p w14:paraId="1630304F" w14:textId="77777777" w:rsidR="00677A9F" w:rsidRPr="003B697A" w:rsidRDefault="00677A9F" w:rsidP="003B697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19F0E874" w14:textId="15C0DC74" w:rsidR="00025CD7" w:rsidRPr="003B697A" w:rsidRDefault="007F15E3" w:rsidP="003B69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6. References</w:t>
      </w:r>
    </w:p>
    <w:p w14:paraId="3F397CB9" w14:textId="2D2A710F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1. A. H. Fairlamb, N. A. Gow, K. R. Matthews, A. P. Waters.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Nat. Microbiol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2016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1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1-14.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DOI: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10.1038/nmicrobiol.2016.92</w:t>
      </w:r>
      <w:r w:rsidR="00012889" w:rsidRPr="003B697A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B728B91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2. A. Paugam, J. Dupouy-Camet, P. Blanche, J. P. Gangneux, C. Tourte-Schaefer, D. Sicard.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Clin. Infect. Dis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1994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19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, 975–976.</w:t>
      </w:r>
    </w:p>
    <w:p w14:paraId="146102A9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3. M. L. Cameron, W. A. Schell, S. Bruch, J. Bartlett, H. A. Waskin, J. R. Perfect.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Antimicrob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Agents Chemother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1993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37,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2449–2453.</w:t>
      </w:r>
    </w:p>
    <w:p w14:paraId="68AFBDB9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4. P. R. Juvvadi, F. Lamoth, W. J. Steinbach.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Fungal Biol. Rev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2014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 xml:space="preserve">28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(2-3), 56–69.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DOI: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10.1016/j.fbr.2014.02.004</w:t>
      </w:r>
    </w:p>
    <w:p w14:paraId="390E421E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5. H. Tanaka, A. Kuroda, H. Marusawa, H. Hatanaka, T. Kino, T. Goto, M. Hashimoto, T. Taga.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J. Am. Chem. Soc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1987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109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16), 5031–5033.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DOI: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10.1021/ja00250a050</w:t>
      </w:r>
    </w:p>
    <w:p w14:paraId="730B3F8E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>6. TOXNET - U.S. National Library of Medicine TOXICOLOGY DATA NETWORK https://toxnet.nlm.nih.gov/cgi-bin/sis/search2/r?dbs+hsdb:@term+@rn+@rel+104987-11-3 (accessed: August 17, 2018).</w:t>
      </w:r>
    </w:p>
    <w:p w14:paraId="11920F71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>7. R. J. Sr. Lewis (Ed.): Sax's Dangerous Properties of Industrial Materials. 11</w:t>
      </w:r>
      <w:r w:rsidRPr="003B69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h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Edition. Wiley-Interscience, Wiley &amp; Sons, Inc. Hoboken, NJ,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2004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, p. 3344.</w:t>
      </w:r>
    </w:p>
    <w:p w14:paraId="2B672869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de-DE" w:eastAsia="ru-RU"/>
        </w:rPr>
        <w:t xml:space="preserve">8. S. Maesaki, P. Marichal, M. A. Hossain, D. Sanglard, H. ven Bossche, S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de-DE" w:eastAsia="ru-RU"/>
        </w:rPr>
        <w:t xml:space="preserve">J. 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de-DE" w:eastAsia="ru-RU"/>
        </w:rPr>
        <w:t xml:space="preserve">Kohno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ntimicrob. Chemother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1998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42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6), 747–753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093/jac/42.6.747</w:t>
      </w:r>
    </w:p>
    <w:p w14:paraId="2F860D20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de-DE" w:eastAsia="ru-RU"/>
        </w:rPr>
        <w:t xml:space="preserve">9. P. Uppuluri, J. Nett, J. Heitman, D. Andes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ntimicrob. Agents Chemother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08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52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3), 1127–1132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 10.1128/AAC.01397-07.</w:t>
      </w:r>
    </w:p>
    <w:p w14:paraId="44B25B51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10. J. Schumacher, I. F. de Larrinoa, B. Tudzynski.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Eukaryot. Cell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2008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7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4), 584-601.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DOI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:10.1128/EC.00426-07</w:t>
      </w:r>
    </w:p>
    <w:p w14:paraId="09661256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11. J. H. Choi, Y. Kim, Y. H. Lee.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J. Microbiol. Biotechnol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2009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19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(1), 11-6.</w:t>
      </w:r>
    </w:p>
    <w:p w14:paraId="2BDA33E7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2. W. J. Steinbach, W. A. Schell, J. R. Blankenship, C. Onyewu, J. Heitman, J. R. Perfect. </w:t>
      </w:r>
      <w:r w:rsidRPr="003B697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Antimicrob. Agents Chemother.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04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48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5), 1664–1669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128/AAC.48.5.1664</w:t>
      </w:r>
    </w:p>
    <w:p w14:paraId="6D05E368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3. F. Lamoth, B. D. Alexer, P. R. Juvvadi, W. J. Steinbach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J. Antimicrob. Chemother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14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70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5), 1408–1411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093/jac/dku549.</w:t>
      </w:r>
    </w:p>
    <w:p w14:paraId="15F1F95B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4. L. Gao, Y. Sun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ntimicrob. Agents Chemother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15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59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11), 7097–7099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128/AAC.01510-15</w:t>
      </w:r>
    </w:p>
    <w:p w14:paraId="7EF7D32C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5. H. Nakagawa, T. Etoh, Y. Yokota, F. Ikeda, K. Hatano, N. Teratani, K. Shimomura. </w:t>
      </w:r>
      <w:r w:rsidRPr="003B697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Clin. Drug Invest.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1996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12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5), 244–250.</w:t>
      </w:r>
    </w:p>
    <w:p w14:paraId="046D4B41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6. Y. L. Chen, V. N. Lehman, A. F. Averette, J. R. Perfect, J. Heitman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LoS One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13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8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3),</w:t>
      </w:r>
      <w:r w:rsidRPr="003B697A">
        <w:rPr>
          <w:sz w:val="24"/>
          <w:szCs w:val="24"/>
          <w:lang w:val="en-US"/>
        </w:rPr>
        <w:t xml:space="preserve"> 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e57672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371/journal.pone.0057672</w:t>
      </w:r>
    </w:p>
    <w:p w14:paraId="6FECB149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7. C. Onyewu, J. R. Blankenship, M. Del Poeta, J. Heitman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ntimicrob. Agents Chemother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03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47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3), 956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128/AAC.47.3.956</w:t>
      </w:r>
    </w:p>
    <w:p w14:paraId="665A31F5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8. S. Sun, Y. Li, Q. Guo, C. Shi, J. Yu, L. Ma. </w:t>
      </w:r>
      <w:r w:rsidRPr="003B697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ntimicrob Agents Chemother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08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52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2), 409–417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128/AAC.01070-07</w:t>
      </w:r>
    </w:p>
    <w:p w14:paraId="2D3B6856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de-DE" w:eastAsia="ru-RU"/>
        </w:rPr>
        <w:t xml:space="preserve">19. H. Li, Z. Chen, C. Zhang, Y. Gao, X. Zhang, S. Sun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de-DE" w:eastAsia="ru-RU"/>
        </w:rPr>
        <w:t xml:space="preserve">J. Med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Microbiol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15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64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1), 44–52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099/jmm.0.081760-0</w:t>
      </w:r>
    </w:p>
    <w:p w14:paraId="5B1E6709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0. M. Del Poeta, M. C. Cruz, M. E. Cardenas, J. R. Perfect, J. Heitman. </w:t>
      </w:r>
      <w:r w:rsidRPr="003B697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ntimicrob. Agents Chemother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2000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44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3), 739–746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128/AAC.44.3.739-746.2000</w:t>
      </w:r>
    </w:p>
    <w:p w14:paraId="38639C29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1. A. Odom, M. Del Poeta, J. Perfect, J. Heitman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ntimicrob. Agents Chemother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1997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41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1), 156–161.</w:t>
      </w:r>
    </w:p>
    <w:p w14:paraId="606AAD34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2. T. Sugita, M. Tajima, T. Ito, M. Saito, R. Tsuboi, A. Nishikawa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J. Clin. Microbiol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05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43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6), 2824–2829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128/JCM.43.6.2824-2829.2005</w:t>
      </w:r>
    </w:p>
    <w:p w14:paraId="77839BB3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3. L. Brizuela, G. Chrebet, K. A. Bostian, S. A. Parent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Mol. Cell. Biol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1991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11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9), 4616–4626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128/MCB.11.9.4616</w:t>
      </w:r>
    </w:p>
    <w:p w14:paraId="0EF90CE1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4. L. P. Borba-Santos, L. F. Reis de Sá, J. A. Ramos, A. M. Rodrigues, Z. P. de Camargo, S. Rozental, A. Ferreira-Pereira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ront. Microbiol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17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8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1–9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3389/fmicb.2017.01759</w:t>
      </w:r>
    </w:p>
    <w:p w14:paraId="036FC81E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5. T. F. Kubiça, L. B. Denardi, M. I. Azevedo, V. Oliveira, L. C. Severo, J. M. Santurio, S. H. Alves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Brazilian J. Infect. Dis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16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20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6), 539–545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016/j.bjid.2016.08.008</w:t>
      </w:r>
    </w:p>
    <w:p w14:paraId="725CD919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6. H. Ozawa, K. Okabayashi, R. Kano, S. Watanabe, A. Hasegawa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J.Vet.Med.Sci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05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67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629–630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292/jvms.67.629</w:t>
      </w:r>
    </w:p>
    <w:p w14:paraId="6F0188BE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27. J. R. Blankenship, J. Heitman.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Infect. Immun.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eastAsia="Calibri" w:hAnsi="Times New Roman" w:cs="Times New Roman"/>
          <w:b/>
          <w:sz w:val="24"/>
          <w:szCs w:val="24"/>
          <w:lang w:val="en-US"/>
        </w:rPr>
        <w:t>2005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73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, 5767-5774.</w:t>
      </w:r>
    </w:p>
    <w:p w14:paraId="28E7DA2F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 xml:space="preserve">28. L. B. Denardi, D. A. N. Mario, É. S. Loreto, J. M. Santurio, S. H. Alves.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Brazilian J. Microbiol.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B697A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2015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3B697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46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1), 125–129. </w:t>
      </w:r>
      <w:r w:rsidRPr="003B697A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OI</w:t>
      </w:r>
      <w:r w:rsidRPr="003B697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10.1590/S1517-838246120120442</w:t>
      </w:r>
    </w:p>
    <w:p w14:paraId="61AA0BF9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29. R. Kaur, I. Castan˜o B. P. Cormack.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Antimicrob. Agents Chemother.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eastAsia="Calibri" w:hAnsi="Times New Roman" w:cs="Times New Roman"/>
          <w:b/>
          <w:sz w:val="24"/>
          <w:szCs w:val="24"/>
          <w:lang w:val="en-US"/>
        </w:rPr>
        <w:t>2004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48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, 1600–1613.</w:t>
      </w:r>
    </w:p>
    <w:p w14:paraId="539A338F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30. S. K. Katiyar, A. Alastruey-Izquierdo, K. R. Healey, M. E. Johnson, D. S. Perlin, T. D. Edlind.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Antimicrob. Agents Chemother.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2012, </w:t>
      </w:r>
      <w:r w:rsidRPr="003B697A">
        <w:rPr>
          <w:rFonts w:ascii="Times New Roman" w:eastAsia="Calibri" w:hAnsi="Times New Roman" w:cs="Times New Roman"/>
          <w:i/>
          <w:sz w:val="24"/>
          <w:szCs w:val="24"/>
          <w:lang w:val="en-US"/>
        </w:rPr>
        <w:t>56</w:t>
      </w:r>
      <w:r w:rsidRPr="003B697A">
        <w:rPr>
          <w:rFonts w:ascii="Times New Roman" w:eastAsia="Calibri" w:hAnsi="Times New Roman" w:cs="Times New Roman"/>
          <w:sz w:val="24"/>
          <w:szCs w:val="24"/>
          <w:lang w:val="en-US"/>
        </w:rPr>
        <w:t>, 6304–6309.</w:t>
      </w:r>
    </w:p>
    <w:p w14:paraId="5DB8E890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>31. M. Tropschug, I. B. Barthelmess, W. Neupert.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Nature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1989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342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, 953–955.</w:t>
      </w:r>
    </w:p>
    <w:p w14:paraId="19BEC092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de-DE"/>
        </w:rPr>
        <w:t xml:space="preserve">32. Kirkl, T. N. J. Fierer.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Antimicrob. Agents Chemother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1983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24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, 921–924.</w:t>
      </w:r>
    </w:p>
    <w:p w14:paraId="45EE55DD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33. R. Tang, L. Jin, C. Mou, J. Yin, S. Bai, D. Hu, J. Wu, S. Yang, B. Song.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Chem. Cent. J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2013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7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1–8.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DOI: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10.1186/1752-153x-7-30</w:t>
      </w:r>
    </w:p>
    <w:p w14:paraId="6360DB4C" w14:textId="77777777" w:rsidR="00FD65CB" w:rsidRPr="003B697A" w:rsidRDefault="00FD65CB" w:rsidP="003B697A">
      <w:pPr>
        <w:spacing w:after="0"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34. C. Barreiro, M. Martínez-Castro.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>Appl. Microbiol. Biotechnol.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2014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3B697A">
        <w:rPr>
          <w:rFonts w:ascii="Times New Roman" w:hAnsi="Times New Roman" w:cs="Times New Roman"/>
          <w:i/>
          <w:sz w:val="24"/>
          <w:szCs w:val="24"/>
          <w:lang w:val="en-US"/>
        </w:rPr>
        <w:t xml:space="preserve">98 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 xml:space="preserve">(2): 497–507. </w:t>
      </w:r>
      <w:r w:rsidRPr="003B697A">
        <w:rPr>
          <w:rFonts w:ascii="Times New Roman" w:hAnsi="Times New Roman" w:cs="Times New Roman"/>
          <w:b/>
          <w:sz w:val="24"/>
          <w:szCs w:val="24"/>
          <w:lang w:val="en-US"/>
        </w:rPr>
        <w:t>DOI</w:t>
      </w:r>
      <w:r w:rsidRPr="003B697A">
        <w:rPr>
          <w:rFonts w:ascii="Times New Roman" w:hAnsi="Times New Roman" w:cs="Times New Roman"/>
          <w:sz w:val="24"/>
          <w:szCs w:val="24"/>
          <w:lang w:val="en-US"/>
        </w:rPr>
        <w:t>:10.1007/s00253-013-5362-3</w:t>
      </w:r>
    </w:p>
    <w:p w14:paraId="22D60A03" w14:textId="77777777" w:rsidR="00FD65CB" w:rsidRPr="003B697A" w:rsidRDefault="00FD65CB" w:rsidP="003B697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sectPr w:rsidR="00FD65CB" w:rsidRPr="003B697A" w:rsidSect="007303F7">
      <w:pgSz w:w="11906" w:h="16838"/>
      <w:pgMar w:top="1134" w:right="850" w:bottom="1134" w:left="1701" w:header="708" w:footer="708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6AC7853" w14:textId="77777777" w:rsidR="00B97301" w:rsidRDefault="00B97301" w:rsidP="00DE1988">
      <w:pPr>
        <w:spacing w:after="0" w:line="240" w:lineRule="auto"/>
      </w:pPr>
      <w:r>
        <w:separator/>
      </w:r>
    </w:p>
  </w:endnote>
  <w:endnote w:type="continuationSeparator" w:id="0">
    <w:p w14:paraId="7D54A94A" w14:textId="77777777" w:rsidR="00B97301" w:rsidRDefault="00B97301" w:rsidP="00DE19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Droid Sans Fallback">
    <w:altName w:val="Times New Roman"/>
    <w:panose1 w:val="00000000000000000000"/>
    <w:charset w:val="00"/>
    <w:family w:val="roman"/>
    <w:notTrueType/>
    <w:pitch w:val="default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2497072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104EC636" w14:textId="1DC29C89" w:rsidR="00B047BE" w:rsidRPr="00DE1988" w:rsidRDefault="00B047BE">
        <w:pPr>
          <w:pStyle w:val="a6"/>
          <w:jc w:val="right"/>
          <w:rPr>
            <w:rFonts w:ascii="Times New Roman" w:hAnsi="Times New Roman" w:cs="Times New Roman"/>
            <w:sz w:val="24"/>
            <w:szCs w:val="24"/>
          </w:rPr>
        </w:pPr>
        <w:r w:rsidRPr="00DE198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DE1988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DE198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B697A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DE1988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9A0C5C6" w14:textId="77777777" w:rsidR="00B97301" w:rsidRDefault="00B97301" w:rsidP="00DE1988">
      <w:pPr>
        <w:spacing w:after="0" w:line="240" w:lineRule="auto"/>
      </w:pPr>
      <w:r>
        <w:separator/>
      </w:r>
    </w:p>
  </w:footnote>
  <w:footnote w:type="continuationSeparator" w:id="0">
    <w:p w14:paraId="46F4BEFE" w14:textId="77777777" w:rsidR="00B97301" w:rsidRDefault="00B97301" w:rsidP="00DE198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286310"/>
    <w:multiLevelType w:val="hybridMultilevel"/>
    <w:tmpl w:val="75D6F84C"/>
    <w:lvl w:ilvl="0" w:tplc="7416E24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5877"/>
    <w:rsid w:val="00004315"/>
    <w:rsid w:val="00005233"/>
    <w:rsid w:val="00005617"/>
    <w:rsid w:val="000072B5"/>
    <w:rsid w:val="00011580"/>
    <w:rsid w:val="00012889"/>
    <w:rsid w:val="00014193"/>
    <w:rsid w:val="00017C5B"/>
    <w:rsid w:val="00022C42"/>
    <w:rsid w:val="00024975"/>
    <w:rsid w:val="00025CD7"/>
    <w:rsid w:val="00025D4E"/>
    <w:rsid w:val="00027372"/>
    <w:rsid w:val="00030EF7"/>
    <w:rsid w:val="00031F3F"/>
    <w:rsid w:val="00032182"/>
    <w:rsid w:val="0003580B"/>
    <w:rsid w:val="000439D1"/>
    <w:rsid w:val="000463F9"/>
    <w:rsid w:val="00051EEE"/>
    <w:rsid w:val="000566D8"/>
    <w:rsid w:val="00060CCF"/>
    <w:rsid w:val="00060EA6"/>
    <w:rsid w:val="000616EC"/>
    <w:rsid w:val="000627FE"/>
    <w:rsid w:val="00064896"/>
    <w:rsid w:val="00065434"/>
    <w:rsid w:val="00066786"/>
    <w:rsid w:val="00071495"/>
    <w:rsid w:val="00071629"/>
    <w:rsid w:val="000721B0"/>
    <w:rsid w:val="00083153"/>
    <w:rsid w:val="000857E0"/>
    <w:rsid w:val="00085943"/>
    <w:rsid w:val="000861F7"/>
    <w:rsid w:val="00086BF3"/>
    <w:rsid w:val="00092C5B"/>
    <w:rsid w:val="00095483"/>
    <w:rsid w:val="00096627"/>
    <w:rsid w:val="000A00F6"/>
    <w:rsid w:val="000A0F9C"/>
    <w:rsid w:val="000A1266"/>
    <w:rsid w:val="000A3A53"/>
    <w:rsid w:val="000A3D44"/>
    <w:rsid w:val="000A6CC1"/>
    <w:rsid w:val="000B2BD6"/>
    <w:rsid w:val="000B7112"/>
    <w:rsid w:val="000B7307"/>
    <w:rsid w:val="000C6F8F"/>
    <w:rsid w:val="000C7EAA"/>
    <w:rsid w:val="000D151D"/>
    <w:rsid w:val="000D2992"/>
    <w:rsid w:val="000D6B34"/>
    <w:rsid w:val="000D7DF5"/>
    <w:rsid w:val="000E0263"/>
    <w:rsid w:val="000E162F"/>
    <w:rsid w:val="000E1802"/>
    <w:rsid w:val="000E4144"/>
    <w:rsid w:val="000E5EE6"/>
    <w:rsid w:val="000F001D"/>
    <w:rsid w:val="000F08E2"/>
    <w:rsid w:val="000F3FAE"/>
    <w:rsid w:val="000F40E6"/>
    <w:rsid w:val="00100531"/>
    <w:rsid w:val="00101085"/>
    <w:rsid w:val="001043B5"/>
    <w:rsid w:val="00104566"/>
    <w:rsid w:val="001051C3"/>
    <w:rsid w:val="001053CC"/>
    <w:rsid w:val="00105BE1"/>
    <w:rsid w:val="00107194"/>
    <w:rsid w:val="00110CBD"/>
    <w:rsid w:val="00113550"/>
    <w:rsid w:val="00121E9F"/>
    <w:rsid w:val="00122347"/>
    <w:rsid w:val="00127E07"/>
    <w:rsid w:val="001325AB"/>
    <w:rsid w:val="00136CE0"/>
    <w:rsid w:val="00142521"/>
    <w:rsid w:val="00145C11"/>
    <w:rsid w:val="001464D9"/>
    <w:rsid w:val="0015187D"/>
    <w:rsid w:val="0015514F"/>
    <w:rsid w:val="00155829"/>
    <w:rsid w:val="00155C4C"/>
    <w:rsid w:val="0016113B"/>
    <w:rsid w:val="001641B8"/>
    <w:rsid w:val="00164C45"/>
    <w:rsid w:val="00165F8B"/>
    <w:rsid w:val="00171061"/>
    <w:rsid w:val="0017217E"/>
    <w:rsid w:val="00173516"/>
    <w:rsid w:val="0017492A"/>
    <w:rsid w:val="00175F63"/>
    <w:rsid w:val="0017780A"/>
    <w:rsid w:val="00180603"/>
    <w:rsid w:val="0018107A"/>
    <w:rsid w:val="00181C62"/>
    <w:rsid w:val="00186341"/>
    <w:rsid w:val="00187B89"/>
    <w:rsid w:val="00190EDB"/>
    <w:rsid w:val="00193C05"/>
    <w:rsid w:val="001B3A8F"/>
    <w:rsid w:val="001B4A96"/>
    <w:rsid w:val="001B6725"/>
    <w:rsid w:val="001B698C"/>
    <w:rsid w:val="001B6AC2"/>
    <w:rsid w:val="001B787A"/>
    <w:rsid w:val="001B7CA5"/>
    <w:rsid w:val="001C3684"/>
    <w:rsid w:val="001C416A"/>
    <w:rsid w:val="001C4F7C"/>
    <w:rsid w:val="001C5F6B"/>
    <w:rsid w:val="001D1928"/>
    <w:rsid w:val="001D5F0B"/>
    <w:rsid w:val="001D713E"/>
    <w:rsid w:val="001E01EC"/>
    <w:rsid w:val="001E100D"/>
    <w:rsid w:val="001E30C6"/>
    <w:rsid w:val="001E5B65"/>
    <w:rsid w:val="001F50AB"/>
    <w:rsid w:val="001F55AC"/>
    <w:rsid w:val="001F6D43"/>
    <w:rsid w:val="001F72C4"/>
    <w:rsid w:val="00200EC4"/>
    <w:rsid w:val="002024EF"/>
    <w:rsid w:val="00203697"/>
    <w:rsid w:val="00203840"/>
    <w:rsid w:val="00207A8F"/>
    <w:rsid w:val="0021128E"/>
    <w:rsid w:val="00211C67"/>
    <w:rsid w:val="00211D94"/>
    <w:rsid w:val="00212B59"/>
    <w:rsid w:val="00212DAE"/>
    <w:rsid w:val="00212FB9"/>
    <w:rsid w:val="00221611"/>
    <w:rsid w:val="00221A75"/>
    <w:rsid w:val="002226A2"/>
    <w:rsid w:val="002254D6"/>
    <w:rsid w:val="00225878"/>
    <w:rsid w:val="002266E5"/>
    <w:rsid w:val="00232201"/>
    <w:rsid w:val="002366B8"/>
    <w:rsid w:val="002370E4"/>
    <w:rsid w:val="00240A3F"/>
    <w:rsid w:val="00241225"/>
    <w:rsid w:val="00241B6A"/>
    <w:rsid w:val="002448CC"/>
    <w:rsid w:val="002473F6"/>
    <w:rsid w:val="00250FF2"/>
    <w:rsid w:val="00251145"/>
    <w:rsid w:val="002534BA"/>
    <w:rsid w:val="00257146"/>
    <w:rsid w:val="00261463"/>
    <w:rsid w:val="0026262A"/>
    <w:rsid w:val="00262637"/>
    <w:rsid w:val="00263EFB"/>
    <w:rsid w:val="002642C7"/>
    <w:rsid w:val="00264D5D"/>
    <w:rsid w:val="00272B64"/>
    <w:rsid w:val="002733B1"/>
    <w:rsid w:val="00274367"/>
    <w:rsid w:val="0027476F"/>
    <w:rsid w:val="00276CCF"/>
    <w:rsid w:val="00277F2C"/>
    <w:rsid w:val="00284545"/>
    <w:rsid w:val="00284813"/>
    <w:rsid w:val="0028584F"/>
    <w:rsid w:val="00285FBA"/>
    <w:rsid w:val="002913BC"/>
    <w:rsid w:val="002938E2"/>
    <w:rsid w:val="0029634B"/>
    <w:rsid w:val="002A0A06"/>
    <w:rsid w:val="002A0A60"/>
    <w:rsid w:val="002A2A54"/>
    <w:rsid w:val="002A5A3E"/>
    <w:rsid w:val="002A6FE6"/>
    <w:rsid w:val="002B27D2"/>
    <w:rsid w:val="002B49D1"/>
    <w:rsid w:val="002B4CCA"/>
    <w:rsid w:val="002B5877"/>
    <w:rsid w:val="002B6C42"/>
    <w:rsid w:val="002B7DC2"/>
    <w:rsid w:val="002C3BF8"/>
    <w:rsid w:val="002C6457"/>
    <w:rsid w:val="002C6C1F"/>
    <w:rsid w:val="002C736A"/>
    <w:rsid w:val="002D08B0"/>
    <w:rsid w:val="002D0E95"/>
    <w:rsid w:val="002D1376"/>
    <w:rsid w:val="002D193E"/>
    <w:rsid w:val="002D2C10"/>
    <w:rsid w:val="002D4613"/>
    <w:rsid w:val="002D4CA8"/>
    <w:rsid w:val="002D523C"/>
    <w:rsid w:val="002D5E9A"/>
    <w:rsid w:val="002E04BC"/>
    <w:rsid w:val="002E3854"/>
    <w:rsid w:val="002E391B"/>
    <w:rsid w:val="002E5D3C"/>
    <w:rsid w:val="002F0BFC"/>
    <w:rsid w:val="002F10E0"/>
    <w:rsid w:val="002F1317"/>
    <w:rsid w:val="002F1E79"/>
    <w:rsid w:val="002F29CA"/>
    <w:rsid w:val="002F6A5D"/>
    <w:rsid w:val="0030560F"/>
    <w:rsid w:val="00311484"/>
    <w:rsid w:val="0031200B"/>
    <w:rsid w:val="003135BF"/>
    <w:rsid w:val="00313B71"/>
    <w:rsid w:val="003141AF"/>
    <w:rsid w:val="00315ABD"/>
    <w:rsid w:val="00317D48"/>
    <w:rsid w:val="003204B0"/>
    <w:rsid w:val="003219F3"/>
    <w:rsid w:val="00321EF8"/>
    <w:rsid w:val="003353CA"/>
    <w:rsid w:val="0033601C"/>
    <w:rsid w:val="003379CF"/>
    <w:rsid w:val="00340A15"/>
    <w:rsid w:val="00343249"/>
    <w:rsid w:val="0034409F"/>
    <w:rsid w:val="00344B2A"/>
    <w:rsid w:val="00352A8B"/>
    <w:rsid w:val="00357E9F"/>
    <w:rsid w:val="00367817"/>
    <w:rsid w:val="00367D2E"/>
    <w:rsid w:val="00375B9A"/>
    <w:rsid w:val="00381991"/>
    <w:rsid w:val="00382656"/>
    <w:rsid w:val="00385BAB"/>
    <w:rsid w:val="00391C83"/>
    <w:rsid w:val="003958A4"/>
    <w:rsid w:val="003A2778"/>
    <w:rsid w:val="003A4C74"/>
    <w:rsid w:val="003A5F49"/>
    <w:rsid w:val="003A6628"/>
    <w:rsid w:val="003A79B9"/>
    <w:rsid w:val="003A7E75"/>
    <w:rsid w:val="003B0868"/>
    <w:rsid w:val="003B2D5A"/>
    <w:rsid w:val="003B2E9A"/>
    <w:rsid w:val="003B42A0"/>
    <w:rsid w:val="003B697A"/>
    <w:rsid w:val="003D0199"/>
    <w:rsid w:val="003D0385"/>
    <w:rsid w:val="003D04A8"/>
    <w:rsid w:val="003D4EC1"/>
    <w:rsid w:val="003D5527"/>
    <w:rsid w:val="003E04DE"/>
    <w:rsid w:val="003E531C"/>
    <w:rsid w:val="003E7B36"/>
    <w:rsid w:val="003F0E03"/>
    <w:rsid w:val="003F4A09"/>
    <w:rsid w:val="003F6681"/>
    <w:rsid w:val="00401090"/>
    <w:rsid w:val="00417808"/>
    <w:rsid w:val="00420176"/>
    <w:rsid w:val="00421DF4"/>
    <w:rsid w:val="00421F04"/>
    <w:rsid w:val="004222F9"/>
    <w:rsid w:val="00424FB9"/>
    <w:rsid w:val="004259A8"/>
    <w:rsid w:val="004269A3"/>
    <w:rsid w:val="00431DFC"/>
    <w:rsid w:val="0044209E"/>
    <w:rsid w:val="0044309C"/>
    <w:rsid w:val="00445A45"/>
    <w:rsid w:val="004533ED"/>
    <w:rsid w:val="00457875"/>
    <w:rsid w:val="004606A9"/>
    <w:rsid w:val="004617C7"/>
    <w:rsid w:val="00462577"/>
    <w:rsid w:val="00463FEB"/>
    <w:rsid w:val="00464589"/>
    <w:rsid w:val="00465995"/>
    <w:rsid w:val="004741BA"/>
    <w:rsid w:val="00475D60"/>
    <w:rsid w:val="00487784"/>
    <w:rsid w:val="00487E8A"/>
    <w:rsid w:val="00491625"/>
    <w:rsid w:val="00491B7B"/>
    <w:rsid w:val="004921C4"/>
    <w:rsid w:val="0049491D"/>
    <w:rsid w:val="004952ED"/>
    <w:rsid w:val="00495854"/>
    <w:rsid w:val="0049634E"/>
    <w:rsid w:val="004A2CBC"/>
    <w:rsid w:val="004A5A83"/>
    <w:rsid w:val="004A775F"/>
    <w:rsid w:val="004B0906"/>
    <w:rsid w:val="004B134C"/>
    <w:rsid w:val="004B2A5A"/>
    <w:rsid w:val="004B42B3"/>
    <w:rsid w:val="004B70F6"/>
    <w:rsid w:val="004C4180"/>
    <w:rsid w:val="004D1B1E"/>
    <w:rsid w:val="004D3901"/>
    <w:rsid w:val="004D5A6E"/>
    <w:rsid w:val="004E146A"/>
    <w:rsid w:val="004F458B"/>
    <w:rsid w:val="0050110B"/>
    <w:rsid w:val="00505013"/>
    <w:rsid w:val="005102B8"/>
    <w:rsid w:val="005111E2"/>
    <w:rsid w:val="005121F1"/>
    <w:rsid w:val="005128C9"/>
    <w:rsid w:val="00514ACC"/>
    <w:rsid w:val="00514C91"/>
    <w:rsid w:val="00523F76"/>
    <w:rsid w:val="00524891"/>
    <w:rsid w:val="0052767B"/>
    <w:rsid w:val="0052774D"/>
    <w:rsid w:val="00531325"/>
    <w:rsid w:val="00532D38"/>
    <w:rsid w:val="005374FD"/>
    <w:rsid w:val="0054064C"/>
    <w:rsid w:val="00541E56"/>
    <w:rsid w:val="00542713"/>
    <w:rsid w:val="00542F55"/>
    <w:rsid w:val="00543035"/>
    <w:rsid w:val="005440E3"/>
    <w:rsid w:val="00544A48"/>
    <w:rsid w:val="0054546B"/>
    <w:rsid w:val="00545E50"/>
    <w:rsid w:val="00546F8F"/>
    <w:rsid w:val="00553438"/>
    <w:rsid w:val="005536BA"/>
    <w:rsid w:val="00553A5F"/>
    <w:rsid w:val="005569F4"/>
    <w:rsid w:val="00560893"/>
    <w:rsid w:val="00567BF5"/>
    <w:rsid w:val="00570B4E"/>
    <w:rsid w:val="00572734"/>
    <w:rsid w:val="00573A6A"/>
    <w:rsid w:val="0058043A"/>
    <w:rsid w:val="00581229"/>
    <w:rsid w:val="00587AEB"/>
    <w:rsid w:val="005907EA"/>
    <w:rsid w:val="00592819"/>
    <w:rsid w:val="00596455"/>
    <w:rsid w:val="005A160A"/>
    <w:rsid w:val="005A204B"/>
    <w:rsid w:val="005A670A"/>
    <w:rsid w:val="005B1A32"/>
    <w:rsid w:val="005B496A"/>
    <w:rsid w:val="005B51C9"/>
    <w:rsid w:val="005B6057"/>
    <w:rsid w:val="005B6D4C"/>
    <w:rsid w:val="005B6EF1"/>
    <w:rsid w:val="005B70CF"/>
    <w:rsid w:val="005B7F24"/>
    <w:rsid w:val="005C03F0"/>
    <w:rsid w:val="005C3DDB"/>
    <w:rsid w:val="005C424C"/>
    <w:rsid w:val="005C60CE"/>
    <w:rsid w:val="005C70C3"/>
    <w:rsid w:val="005D0B50"/>
    <w:rsid w:val="005D0C93"/>
    <w:rsid w:val="005D48BB"/>
    <w:rsid w:val="005E0B25"/>
    <w:rsid w:val="005E3A11"/>
    <w:rsid w:val="005E3F25"/>
    <w:rsid w:val="005E491E"/>
    <w:rsid w:val="005E5404"/>
    <w:rsid w:val="005E54C8"/>
    <w:rsid w:val="005F16F2"/>
    <w:rsid w:val="005F2C1B"/>
    <w:rsid w:val="005F3F45"/>
    <w:rsid w:val="005F5B8E"/>
    <w:rsid w:val="005F7610"/>
    <w:rsid w:val="005F7C6B"/>
    <w:rsid w:val="0060372E"/>
    <w:rsid w:val="00603865"/>
    <w:rsid w:val="0060487A"/>
    <w:rsid w:val="0060661E"/>
    <w:rsid w:val="00606913"/>
    <w:rsid w:val="006069FC"/>
    <w:rsid w:val="00610B62"/>
    <w:rsid w:val="006113F6"/>
    <w:rsid w:val="00612D83"/>
    <w:rsid w:val="00616912"/>
    <w:rsid w:val="0061790D"/>
    <w:rsid w:val="00623A25"/>
    <w:rsid w:val="00623A90"/>
    <w:rsid w:val="0062686F"/>
    <w:rsid w:val="00631F1F"/>
    <w:rsid w:val="0063495A"/>
    <w:rsid w:val="00634DCA"/>
    <w:rsid w:val="00635D76"/>
    <w:rsid w:val="006371F8"/>
    <w:rsid w:val="006400C8"/>
    <w:rsid w:val="006422B5"/>
    <w:rsid w:val="0064522F"/>
    <w:rsid w:val="00645A88"/>
    <w:rsid w:val="00646D4E"/>
    <w:rsid w:val="00650158"/>
    <w:rsid w:val="00651404"/>
    <w:rsid w:val="00656E90"/>
    <w:rsid w:val="006605F1"/>
    <w:rsid w:val="00663ACE"/>
    <w:rsid w:val="0066438B"/>
    <w:rsid w:val="00666841"/>
    <w:rsid w:val="00670ADD"/>
    <w:rsid w:val="00671DA7"/>
    <w:rsid w:val="0067386A"/>
    <w:rsid w:val="006738A4"/>
    <w:rsid w:val="00675C29"/>
    <w:rsid w:val="0067627F"/>
    <w:rsid w:val="00676E03"/>
    <w:rsid w:val="00677A9F"/>
    <w:rsid w:val="0068187B"/>
    <w:rsid w:val="00681A7B"/>
    <w:rsid w:val="00683644"/>
    <w:rsid w:val="0068464C"/>
    <w:rsid w:val="0068563F"/>
    <w:rsid w:val="006907F7"/>
    <w:rsid w:val="00691A62"/>
    <w:rsid w:val="00693FCC"/>
    <w:rsid w:val="00694186"/>
    <w:rsid w:val="006941D0"/>
    <w:rsid w:val="006960C9"/>
    <w:rsid w:val="006A0C7B"/>
    <w:rsid w:val="006A37C0"/>
    <w:rsid w:val="006A49B6"/>
    <w:rsid w:val="006A6459"/>
    <w:rsid w:val="006A7CFF"/>
    <w:rsid w:val="006B26C0"/>
    <w:rsid w:val="006B3C93"/>
    <w:rsid w:val="006B6EBB"/>
    <w:rsid w:val="006C049F"/>
    <w:rsid w:val="006C2C45"/>
    <w:rsid w:val="006C2DBD"/>
    <w:rsid w:val="006C65FE"/>
    <w:rsid w:val="006C7D1A"/>
    <w:rsid w:val="006D0C94"/>
    <w:rsid w:val="006D40E7"/>
    <w:rsid w:val="006D785C"/>
    <w:rsid w:val="006E6233"/>
    <w:rsid w:val="006F00ED"/>
    <w:rsid w:val="006F128E"/>
    <w:rsid w:val="006F1906"/>
    <w:rsid w:val="006F4E60"/>
    <w:rsid w:val="006F6B02"/>
    <w:rsid w:val="007002EB"/>
    <w:rsid w:val="00704132"/>
    <w:rsid w:val="00704EAC"/>
    <w:rsid w:val="00705F53"/>
    <w:rsid w:val="007079C4"/>
    <w:rsid w:val="00710D90"/>
    <w:rsid w:val="007121CA"/>
    <w:rsid w:val="0071442A"/>
    <w:rsid w:val="00714B60"/>
    <w:rsid w:val="00716596"/>
    <w:rsid w:val="00723839"/>
    <w:rsid w:val="00723BEA"/>
    <w:rsid w:val="0072519F"/>
    <w:rsid w:val="0072624A"/>
    <w:rsid w:val="007264F5"/>
    <w:rsid w:val="007264FC"/>
    <w:rsid w:val="007303F7"/>
    <w:rsid w:val="00730499"/>
    <w:rsid w:val="00731BBB"/>
    <w:rsid w:val="007334D9"/>
    <w:rsid w:val="007355B4"/>
    <w:rsid w:val="00735996"/>
    <w:rsid w:val="007422F9"/>
    <w:rsid w:val="0074275D"/>
    <w:rsid w:val="00742BF4"/>
    <w:rsid w:val="00742CED"/>
    <w:rsid w:val="00743B4A"/>
    <w:rsid w:val="00751557"/>
    <w:rsid w:val="0075304D"/>
    <w:rsid w:val="007537F0"/>
    <w:rsid w:val="007564DB"/>
    <w:rsid w:val="007646DA"/>
    <w:rsid w:val="0076483B"/>
    <w:rsid w:val="00767F79"/>
    <w:rsid w:val="00771C2C"/>
    <w:rsid w:val="007723C8"/>
    <w:rsid w:val="00773017"/>
    <w:rsid w:val="0077372E"/>
    <w:rsid w:val="007748B4"/>
    <w:rsid w:val="007750FC"/>
    <w:rsid w:val="00777401"/>
    <w:rsid w:val="00777451"/>
    <w:rsid w:val="00782190"/>
    <w:rsid w:val="00785106"/>
    <w:rsid w:val="0079347D"/>
    <w:rsid w:val="0079412C"/>
    <w:rsid w:val="00796062"/>
    <w:rsid w:val="00797F8E"/>
    <w:rsid w:val="007A073B"/>
    <w:rsid w:val="007A2465"/>
    <w:rsid w:val="007A5581"/>
    <w:rsid w:val="007B3D67"/>
    <w:rsid w:val="007C101F"/>
    <w:rsid w:val="007C1A41"/>
    <w:rsid w:val="007C3EEA"/>
    <w:rsid w:val="007D03E1"/>
    <w:rsid w:val="007D09FA"/>
    <w:rsid w:val="007D1E74"/>
    <w:rsid w:val="007D3C3D"/>
    <w:rsid w:val="007E0A22"/>
    <w:rsid w:val="007E2459"/>
    <w:rsid w:val="007E61D5"/>
    <w:rsid w:val="007E763F"/>
    <w:rsid w:val="007E7788"/>
    <w:rsid w:val="007F15E3"/>
    <w:rsid w:val="007F38DE"/>
    <w:rsid w:val="007F38DF"/>
    <w:rsid w:val="007F5F03"/>
    <w:rsid w:val="007F773D"/>
    <w:rsid w:val="00801992"/>
    <w:rsid w:val="00803110"/>
    <w:rsid w:val="00803570"/>
    <w:rsid w:val="0080457A"/>
    <w:rsid w:val="00804778"/>
    <w:rsid w:val="00805192"/>
    <w:rsid w:val="00810273"/>
    <w:rsid w:val="008105B5"/>
    <w:rsid w:val="008106C6"/>
    <w:rsid w:val="00810A54"/>
    <w:rsid w:val="008158E7"/>
    <w:rsid w:val="008167C2"/>
    <w:rsid w:val="00817AF8"/>
    <w:rsid w:val="00820B97"/>
    <w:rsid w:val="00820C70"/>
    <w:rsid w:val="00821FB2"/>
    <w:rsid w:val="008251EF"/>
    <w:rsid w:val="0083395D"/>
    <w:rsid w:val="00837701"/>
    <w:rsid w:val="008379E8"/>
    <w:rsid w:val="00840F48"/>
    <w:rsid w:val="00844A36"/>
    <w:rsid w:val="00850172"/>
    <w:rsid w:val="00853903"/>
    <w:rsid w:val="008628EF"/>
    <w:rsid w:val="00865498"/>
    <w:rsid w:val="00865778"/>
    <w:rsid w:val="00870461"/>
    <w:rsid w:val="00870F2B"/>
    <w:rsid w:val="0087245B"/>
    <w:rsid w:val="00875398"/>
    <w:rsid w:val="00877520"/>
    <w:rsid w:val="00877F5C"/>
    <w:rsid w:val="00880FF4"/>
    <w:rsid w:val="00881C57"/>
    <w:rsid w:val="00886A14"/>
    <w:rsid w:val="008874FB"/>
    <w:rsid w:val="00890151"/>
    <w:rsid w:val="008921DC"/>
    <w:rsid w:val="00894F8B"/>
    <w:rsid w:val="008956C2"/>
    <w:rsid w:val="00897EF0"/>
    <w:rsid w:val="008A0360"/>
    <w:rsid w:val="008A556F"/>
    <w:rsid w:val="008B0386"/>
    <w:rsid w:val="008B2A01"/>
    <w:rsid w:val="008B5442"/>
    <w:rsid w:val="008C190E"/>
    <w:rsid w:val="008C264D"/>
    <w:rsid w:val="008D0E59"/>
    <w:rsid w:val="008D1404"/>
    <w:rsid w:val="008E02B8"/>
    <w:rsid w:val="008E09AA"/>
    <w:rsid w:val="008E1D29"/>
    <w:rsid w:val="008E5F00"/>
    <w:rsid w:val="008E6E08"/>
    <w:rsid w:val="008E6E8B"/>
    <w:rsid w:val="008F1FC3"/>
    <w:rsid w:val="008F2731"/>
    <w:rsid w:val="008F3666"/>
    <w:rsid w:val="008F443D"/>
    <w:rsid w:val="008F4B74"/>
    <w:rsid w:val="009005CA"/>
    <w:rsid w:val="00900A77"/>
    <w:rsid w:val="00902BFC"/>
    <w:rsid w:val="00903023"/>
    <w:rsid w:val="00907E5C"/>
    <w:rsid w:val="00910FD1"/>
    <w:rsid w:val="00911B0E"/>
    <w:rsid w:val="00913602"/>
    <w:rsid w:val="00913B51"/>
    <w:rsid w:val="00914F97"/>
    <w:rsid w:val="0091605B"/>
    <w:rsid w:val="0091670D"/>
    <w:rsid w:val="0091682E"/>
    <w:rsid w:val="00916AFB"/>
    <w:rsid w:val="009260DD"/>
    <w:rsid w:val="00926B50"/>
    <w:rsid w:val="009272D8"/>
    <w:rsid w:val="00931FBF"/>
    <w:rsid w:val="009325FB"/>
    <w:rsid w:val="00933972"/>
    <w:rsid w:val="009361FF"/>
    <w:rsid w:val="009363D3"/>
    <w:rsid w:val="0093685F"/>
    <w:rsid w:val="009369AE"/>
    <w:rsid w:val="00937BAC"/>
    <w:rsid w:val="009411AB"/>
    <w:rsid w:val="0094138E"/>
    <w:rsid w:val="00941595"/>
    <w:rsid w:val="009421A5"/>
    <w:rsid w:val="00942FEE"/>
    <w:rsid w:val="00943050"/>
    <w:rsid w:val="009447CD"/>
    <w:rsid w:val="00946C67"/>
    <w:rsid w:val="00951192"/>
    <w:rsid w:val="00953649"/>
    <w:rsid w:val="00956B0B"/>
    <w:rsid w:val="00962D1F"/>
    <w:rsid w:val="00963C5F"/>
    <w:rsid w:val="00963E1F"/>
    <w:rsid w:val="00966F0B"/>
    <w:rsid w:val="0097355F"/>
    <w:rsid w:val="00976B07"/>
    <w:rsid w:val="00984031"/>
    <w:rsid w:val="009840CC"/>
    <w:rsid w:val="009841C7"/>
    <w:rsid w:val="00984C81"/>
    <w:rsid w:val="00990700"/>
    <w:rsid w:val="009A04B6"/>
    <w:rsid w:val="009A050D"/>
    <w:rsid w:val="009A0997"/>
    <w:rsid w:val="009A252F"/>
    <w:rsid w:val="009A7579"/>
    <w:rsid w:val="009A7C0E"/>
    <w:rsid w:val="009A7E43"/>
    <w:rsid w:val="009B24E5"/>
    <w:rsid w:val="009B26C4"/>
    <w:rsid w:val="009B723E"/>
    <w:rsid w:val="009B766B"/>
    <w:rsid w:val="009C1085"/>
    <w:rsid w:val="009C1B79"/>
    <w:rsid w:val="009C2260"/>
    <w:rsid w:val="009C3631"/>
    <w:rsid w:val="009C4EF3"/>
    <w:rsid w:val="009C5581"/>
    <w:rsid w:val="009D5E62"/>
    <w:rsid w:val="009E11A8"/>
    <w:rsid w:val="009E4105"/>
    <w:rsid w:val="009E4D44"/>
    <w:rsid w:val="009F01FB"/>
    <w:rsid w:val="009F0473"/>
    <w:rsid w:val="009F1489"/>
    <w:rsid w:val="009F14CC"/>
    <w:rsid w:val="009F1716"/>
    <w:rsid w:val="009F6F77"/>
    <w:rsid w:val="00A02444"/>
    <w:rsid w:val="00A024A4"/>
    <w:rsid w:val="00A02F00"/>
    <w:rsid w:val="00A0314A"/>
    <w:rsid w:val="00A03475"/>
    <w:rsid w:val="00A11158"/>
    <w:rsid w:val="00A114C1"/>
    <w:rsid w:val="00A12458"/>
    <w:rsid w:val="00A15E33"/>
    <w:rsid w:val="00A16512"/>
    <w:rsid w:val="00A22585"/>
    <w:rsid w:val="00A33C8F"/>
    <w:rsid w:val="00A34980"/>
    <w:rsid w:val="00A45AB4"/>
    <w:rsid w:val="00A520E9"/>
    <w:rsid w:val="00A56C1A"/>
    <w:rsid w:val="00A57F77"/>
    <w:rsid w:val="00A60EC9"/>
    <w:rsid w:val="00A61D02"/>
    <w:rsid w:val="00A6273C"/>
    <w:rsid w:val="00A62AC8"/>
    <w:rsid w:val="00A62AFC"/>
    <w:rsid w:val="00A63442"/>
    <w:rsid w:val="00A63559"/>
    <w:rsid w:val="00A65681"/>
    <w:rsid w:val="00A65A5A"/>
    <w:rsid w:val="00A66DDE"/>
    <w:rsid w:val="00A67474"/>
    <w:rsid w:val="00A72F3C"/>
    <w:rsid w:val="00A73156"/>
    <w:rsid w:val="00A73E74"/>
    <w:rsid w:val="00A75324"/>
    <w:rsid w:val="00A75358"/>
    <w:rsid w:val="00A85835"/>
    <w:rsid w:val="00A87F28"/>
    <w:rsid w:val="00A90E0F"/>
    <w:rsid w:val="00A91E32"/>
    <w:rsid w:val="00A91F1F"/>
    <w:rsid w:val="00A92BDF"/>
    <w:rsid w:val="00A938C0"/>
    <w:rsid w:val="00A94C3D"/>
    <w:rsid w:val="00A951D2"/>
    <w:rsid w:val="00A95B1D"/>
    <w:rsid w:val="00A96A07"/>
    <w:rsid w:val="00AA0A16"/>
    <w:rsid w:val="00AA0FC9"/>
    <w:rsid w:val="00AA1BAE"/>
    <w:rsid w:val="00AA407D"/>
    <w:rsid w:val="00AA5A48"/>
    <w:rsid w:val="00AA7295"/>
    <w:rsid w:val="00AB05F5"/>
    <w:rsid w:val="00AB1915"/>
    <w:rsid w:val="00AB1BFC"/>
    <w:rsid w:val="00AB3F37"/>
    <w:rsid w:val="00AC3DFB"/>
    <w:rsid w:val="00AC6180"/>
    <w:rsid w:val="00AC6EF4"/>
    <w:rsid w:val="00AD0811"/>
    <w:rsid w:val="00AD0F95"/>
    <w:rsid w:val="00AD290B"/>
    <w:rsid w:val="00AD5801"/>
    <w:rsid w:val="00AD5DAB"/>
    <w:rsid w:val="00AD6970"/>
    <w:rsid w:val="00AD74D0"/>
    <w:rsid w:val="00AE37CB"/>
    <w:rsid w:val="00AE5CB1"/>
    <w:rsid w:val="00AF1110"/>
    <w:rsid w:val="00AF29E7"/>
    <w:rsid w:val="00AF36D2"/>
    <w:rsid w:val="00AF391C"/>
    <w:rsid w:val="00AF4E55"/>
    <w:rsid w:val="00B00945"/>
    <w:rsid w:val="00B01ABB"/>
    <w:rsid w:val="00B01AEF"/>
    <w:rsid w:val="00B047BE"/>
    <w:rsid w:val="00B0562F"/>
    <w:rsid w:val="00B13385"/>
    <w:rsid w:val="00B15BA1"/>
    <w:rsid w:val="00B15D39"/>
    <w:rsid w:val="00B163C3"/>
    <w:rsid w:val="00B16743"/>
    <w:rsid w:val="00B221B4"/>
    <w:rsid w:val="00B221BA"/>
    <w:rsid w:val="00B2626E"/>
    <w:rsid w:val="00B31CB5"/>
    <w:rsid w:val="00B35E47"/>
    <w:rsid w:val="00B36DC9"/>
    <w:rsid w:val="00B410AA"/>
    <w:rsid w:val="00B413E0"/>
    <w:rsid w:val="00B41536"/>
    <w:rsid w:val="00B41E8D"/>
    <w:rsid w:val="00B430D2"/>
    <w:rsid w:val="00B43305"/>
    <w:rsid w:val="00B51933"/>
    <w:rsid w:val="00B51ECD"/>
    <w:rsid w:val="00B522AD"/>
    <w:rsid w:val="00B54082"/>
    <w:rsid w:val="00B54807"/>
    <w:rsid w:val="00B575D4"/>
    <w:rsid w:val="00B618A6"/>
    <w:rsid w:val="00B630F2"/>
    <w:rsid w:val="00B70BC8"/>
    <w:rsid w:val="00B71E18"/>
    <w:rsid w:val="00B73872"/>
    <w:rsid w:val="00B8445C"/>
    <w:rsid w:val="00B85FC4"/>
    <w:rsid w:val="00B9106A"/>
    <w:rsid w:val="00B91CA6"/>
    <w:rsid w:val="00B923CE"/>
    <w:rsid w:val="00B96C58"/>
    <w:rsid w:val="00B97301"/>
    <w:rsid w:val="00BA12B6"/>
    <w:rsid w:val="00BA46B8"/>
    <w:rsid w:val="00BA608A"/>
    <w:rsid w:val="00BB01CE"/>
    <w:rsid w:val="00BB0977"/>
    <w:rsid w:val="00BB42A8"/>
    <w:rsid w:val="00BB5E1B"/>
    <w:rsid w:val="00BB7CC3"/>
    <w:rsid w:val="00BC40F6"/>
    <w:rsid w:val="00BC54F0"/>
    <w:rsid w:val="00BD0420"/>
    <w:rsid w:val="00BD1467"/>
    <w:rsid w:val="00BD18DF"/>
    <w:rsid w:val="00BD41D2"/>
    <w:rsid w:val="00BD752D"/>
    <w:rsid w:val="00BD7B5A"/>
    <w:rsid w:val="00BE292D"/>
    <w:rsid w:val="00BE582F"/>
    <w:rsid w:val="00BF0BFE"/>
    <w:rsid w:val="00BF1B66"/>
    <w:rsid w:val="00BF2ABA"/>
    <w:rsid w:val="00BF3AE0"/>
    <w:rsid w:val="00C00474"/>
    <w:rsid w:val="00C05014"/>
    <w:rsid w:val="00C06462"/>
    <w:rsid w:val="00C072CF"/>
    <w:rsid w:val="00C14F5E"/>
    <w:rsid w:val="00C17C30"/>
    <w:rsid w:val="00C232C4"/>
    <w:rsid w:val="00C24919"/>
    <w:rsid w:val="00C2506D"/>
    <w:rsid w:val="00C260F2"/>
    <w:rsid w:val="00C26FC9"/>
    <w:rsid w:val="00C31E04"/>
    <w:rsid w:val="00C3264B"/>
    <w:rsid w:val="00C36A72"/>
    <w:rsid w:val="00C44093"/>
    <w:rsid w:val="00C447F6"/>
    <w:rsid w:val="00C449CB"/>
    <w:rsid w:val="00C50428"/>
    <w:rsid w:val="00C51744"/>
    <w:rsid w:val="00C5335D"/>
    <w:rsid w:val="00C545D5"/>
    <w:rsid w:val="00C5691D"/>
    <w:rsid w:val="00C665E9"/>
    <w:rsid w:val="00C773A8"/>
    <w:rsid w:val="00C80E11"/>
    <w:rsid w:val="00C823EF"/>
    <w:rsid w:val="00C83BF4"/>
    <w:rsid w:val="00C86173"/>
    <w:rsid w:val="00C869FF"/>
    <w:rsid w:val="00C86D21"/>
    <w:rsid w:val="00C922F8"/>
    <w:rsid w:val="00C92E8C"/>
    <w:rsid w:val="00C92F4D"/>
    <w:rsid w:val="00C93BAA"/>
    <w:rsid w:val="00C94EF6"/>
    <w:rsid w:val="00C96EE2"/>
    <w:rsid w:val="00CA02AF"/>
    <w:rsid w:val="00CA2EF2"/>
    <w:rsid w:val="00CA301C"/>
    <w:rsid w:val="00CA32BA"/>
    <w:rsid w:val="00CA39BD"/>
    <w:rsid w:val="00CA49D7"/>
    <w:rsid w:val="00CB08A9"/>
    <w:rsid w:val="00CB0C86"/>
    <w:rsid w:val="00CB6BB3"/>
    <w:rsid w:val="00CC04C6"/>
    <w:rsid w:val="00CC05D6"/>
    <w:rsid w:val="00CC3025"/>
    <w:rsid w:val="00CC4C7B"/>
    <w:rsid w:val="00CC56A0"/>
    <w:rsid w:val="00CC5A15"/>
    <w:rsid w:val="00CD261A"/>
    <w:rsid w:val="00CD2A53"/>
    <w:rsid w:val="00CD4F7C"/>
    <w:rsid w:val="00CE0A54"/>
    <w:rsid w:val="00CE184E"/>
    <w:rsid w:val="00CE187D"/>
    <w:rsid w:val="00CE3584"/>
    <w:rsid w:val="00CE4EA3"/>
    <w:rsid w:val="00CE56C5"/>
    <w:rsid w:val="00CE58BA"/>
    <w:rsid w:val="00CE5E72"/>
    <w:rsid w:val="00CE69B8"/>
    <w:rsid w:val="00CF1EB2"/>
    <w:rsid w:val="00CF3368"/>
    <w:rsid w:val="00CF58C5"/>
    <w:rsid w:val="00D001FF"/>
    <w:rsid w:val="00D02BE7"/>
    <w:rsid w:val="00D04E5A"/>
    <w:rsid w:val="00D05ACD"/>
    <w:rsid w:val="00D07D80"/>
    <w:rsid w:val="00D128F0"/>
    <w:rsid w:val="00D1716F"/>
    <w:rsid w:val="00D17B5F"/>
    <w:rsid w:val="00D22500"/>
    <w:rsid w:val="00D24831"/>
    <w:rsid w:val="00D255B3"/>
    <w:rsid w:val="00D25C81"/>
    <w:rsid w:val="00D2629B"/>
    <w:rsid w:val="00D332C4"/>
    <w:rsid w:val="00D35D21"/>
    <w:rsid w:val="00D36473"/>
    <w:rsid w:val="00D37564"/>
    <w:rsid w:val="00D41BB0"/>
    <w:rsid w:val="00D43B7B"/>
    <w:rsid w:val="00D44881"/>
    <w:rsid w:val="00D45A8C"/>
    <w:rsid w:val="00D5175D"/>
    <w:rsid w:val="00D52467"/>
    <w:rsid w:val="00D54D3E"/>
    <w:rsid w:val="00D57332"/>
    <w:rsid w:val="00D577D1"/>
    <w:rsid w:val="00D60C75"/>
    <w:rsid w:val="00D60CB4"/>
    <w:rsid w:val="00D615F7"/>
    <w:rsid w:val="00D67032"/>
    <w:rsid w:val="00D67CF8"/>
    <w:rsid w:val="00D70D84"/>
    <w:rsid w:val="00D72D47"/>
    <w:rsid w:val="00D74717"/>
    <w:rsid w:val="00D75E7D"/>
    <w:rsid w:val="00D801AD"/>
    <w:rsid w:val="00D81C3A"/>
    <w:rsid w:val="00D86C85"/>
    <w:rsid w:val="00D92878"/>
    <w:rsid w:val="00D93D89"/>
    <w:rsid w:val="00D944F2"/>
    <w:rsid w:val="00D94FFA"/>
    <w:rsid w:val="00DA0897"/>
    <w:rsid w:val="00DA3102"/>
    <w:rsid w:val="00DA4F70"/>
    <w:rsid w:val="00DB2925"/>
    <w:rsid w:val="00DB36CB"/>
    <w:rsid w:val="00DB56D8"/>
    <w:rsid w:val="00DC0603"/>
    <w:rsid w:val="00DC257D"/>
    <w:rsid w:val="00DC31CB"/>
    <w:rsid w:val="00DC39E3"/>
    <w:rsid w:val="00DC406E"/>
    <w:rsid w:val="00DC5D60"/>
    <w:rsid w:val="00DC5DC8"/>
    <w:rsid w:val="00DC6ECE"/>
    <w:rsid w:val="00DC7A63"/>
    <w:rsid w:val="00DD2DAD"/>
    <w:rsid w:val="00DD333F"/>
    <w:rsid w:val="00DD6287"/>
    <w:rsid w:val="00DE0E36"/>
    <w:rsid w:val="00DE1988"/>
    <w:rsid w:val="00DE1A5B"/>
    <w:rsid w:val="00DE1B3B"/>
    <w:rsid w:val="00DE2C59"/>
    <w:rsid w:val="00DE6BD5"/>
    <w:rsid w:val="00DF0C2B"/>
    <w:rsid w:val="00DF1FF6"/>
    <w:rsid w:val="00DF64C1"/>
    <w:rsid w:val="00E02383"/>
    <w:rsid w:val="00E04EDA"/>
    <w:rsid w:val="00E05184"/>
    <w:rsid w:val="00E05785"/>
    <w:rsid w:val="00E109A8"/>
    <w:rsid w:val="00E10E2D"/>
    <w:rsid w:val="00E13EE0"/>
    <w:rsid w:val="00E1410F"/>
    <w:rsid w:val="00E146C7"/>
    <w:rsid w:val="00E14C7A"/>
    <w:rsid w:val="00E15E69"/>
    <w:rsid w:val="00E21B02"/>
    <w:rsid w:val="00E22B9D"/>
    <w:rsid w:val="00E22EE9"/>
    <w:rsid w:val="00E23FE4"/>
    <w:rsid w:val="00E3153E"/>
    <w:rsid w:val="00E352F8"/>
    <w:rsid w:val="00E4035D"/>
    <w:rsid w:val="00E40FE4"/>
    <w:rsid w:val="00E43DBC"/>
    <w:rsid w:val="00E449B2"/>
    <w:rsid w:val="00E4503A"/>
    <w:rsid w:val="00E466A7"/>
    <w:rsid w:val="00E518B8"/>
    <w:rsid w:val="00E52ECC"/>
    <w:rsid w:val="00E56E7D"/>
    <w:rsid w:val="00E57E26"/>
    <w:rsid w:val="00E616DF"/>
    <w:rsid w:val="00E64FFF"/>
    <w:rsid w:val="00E66835"/>
    <w:rsid w:val="00E66966"/>
    <w:rsid w:val="00E70FC4"/>
    <w:rsid w:val="00E718E7"/>
    <w:rsid w:val="00E7582B"/>
    <w:rsid w:val="00E75953"/>
    <w:rsid w:val="00E76C45"/>
    <w:rsid w:val="00E76D57"/>
    <w:rsid w:val="00E777A5"/>
    <w:rsid w:val="00E8260D"/>
    <w:rsid w:val="00E85541"/>
    <w:rsid w:val="00E9050D"/>
    <w:rsid w:val="00E90BF7"/>
    <w:rsid w:val="00E91680"/>
    <w:rsid w:val="00E942D0"/>
    <w:rsid w:val="00EA7AB6"/>
    <w:rsid w:val="00EB0933"/>
    <w:rsid w:val="00EB1A27"/>
    <w:rsid w:val="00EB1C81"/>
    <w:rsid w:val="00EB2333"/>
    <w:rsid w:val="00EB341D"/>
    <w:rsid w:val="00EB7713"/>
    <w:rsid w:val="00EC1D71"/>
    <w:rsid w:val="00EC3191"/>
    <w:rsid w:val="00EC4E50"/>
    <w:rsid w:val="00EC4F43"/>
    <w:rsid w:val="00EC56A3"/>
    <w:rsid w:val="00EC60C6"/>
    <w:rsid w:val="00ED04B5"/>
    <w:rsid w:val="00ED149E"/>
    <w:rsid w:val="00ED198E"/>
    <w:rsid w:val="00ED2A44"/>
    <w:rsid w:val="00ED2AFC"/>
    <w:rsid w:val="00ED2F30"/>
    <w:rsid w:val="00ED3025"/>
    <w:rsid w:val="00ED3628"/>
    <w:rsid w:val="00ED4078"/>
    <w:rsid w:val="00EE0773"/>
    <w:rsid w:val="00EE1194"/>
    <w:rsid w:val="00EE31CB"/>
    <w:rsid w:val="00EE31FF"/>
    <w:rsid w:val="00EE45CD"/>
    <w:rsid w:val="00EE5CF0"/>
    <w:rsid w:val="00EF05AC"/>
    <w:rsid w:val="00EF53E9"/>
    <w:rsid w:val="00EF6595"/>
    <w:rsid w:val="00F004EA"/>
    <w:rsid w:val="00F009E1"/>
    <w:rsid w:val="00F02B86"/>
    <w:rsid w:val="00F02F4D"/>
    <w:rsid w:val="00F0346E"/>
    <w:rsid w:val="00F039B8"/>
    <w:rsid w:val="00F03E8D"/>
    <w:rsid w:val="00F05A9A"/>
    <w:rsid w:val="00F064CC"/>
    <w:rsid w:val="00F1055D"/>
    <w:rsid w:val="00F143FB"/>
    <w:rsid w:val="00F149CA"/>
    <w:rsid w:val="00F16A9B"/>
    <w:rsid w:val="00F16B85"/>
    <w:rsid w:val="00F16F44"/>
    <w:rsid w:val="00F174F0"/>
    <w:rsid w:val="00F224CE"/>
    <w:rsid w:val="00F25CDA"/>
    <w:rsid w:val="00F33654"/>
    <w:rsid w:val="00F33C48"/>
    <w:rsid w:val="00F34CA7"/>
    <w:rsid w:val="00F34FC7"/>
    <w:rsid w:val="00F43144"/>
    <w:rsid w:val="00F45AC6"/>
    <w:rsid w:val="00F45F53"/>
    <w:rsid w:val="00F532E0"/>
    <w:rsid w:val="00F53557"/>
    <w:rsid w:val="00F54D16"/>
    <w:rsid w:val="00F56F0F"/>
    <w:rsid w:val="00F6074D"/>
    <w:rsid w:val="00F6468B"/>
    <w:rsid w:val="00F64B04"/>
    <w:rsid w:val="00F65949"/>
    <w:rsid w:val="00F671CF"/>
    <w:rsid w:val="00F67249"/>
    <w:rsid w:val="00F678CD"/>
    <w:rsid w:val="00F71423"/>
    <w:rsid w:val="00F723DA"/>
    <w:rsid w:val="00F832AB"/>
    <w:rsid w:val="00F84663"/>
    <w:rsid w:val="00F84A3E"/>
    <w:rsid w:val="00F851B8"/>
    <w:rsid w:val="00F8615A"/>
    <w:rsid w:val="00F865E7"/>
    <w:rsid w:val="00F87022"/>
    <w:rsid w:val="00F877E8"/>
    <w:rsid w:val="00F92167"/>
    <w:rsid w:val="00F928FC"/>
    <w:rsid w:val="00F92941"/>
    <w:rsid w:val="00F94A93"/>
    <w:rsid w:val="00F965F4"/>
    <w:rsid w:val="00F97AF6"/>
    <w:rsid w:val="00FA09F9"/>
    <w:rsid w:val="00FA4031"/>
    <w:rsid w:val="00FA4AA5"/>
    <w:rsid w:val="00FA513A"/>
    <w:rsid w:val="00FA547F"/>
    <w:rsid w:val="00FA75F0"/>
    <w:rsid w:val="00FC125F"/>
    <w:rsid w:val="00FC1F24"/>
    <w:rsid w:val="00FC4E50"/>
    <w:rsid w:val="00FD15E4"/>
    <w:rsid w:val="00FD3CA7"/>
    <w:rsid w:val="00FD41E8"/>
    <w:rsid w:val="00FD65CB"/>
    <w:rsid w:val="00FD7373"/>
    <w:rsid w:val="00FD73E8"/>
    <w:rsid w:val="00FD745F"/>
    <w:rsid w:val="00FE21B0"/>
    <w:rsid w:val="00FE2746"/>
    <w:rsid w:val="00FE2BBC"/>
    <w:rsid w:val="00FE2E24"/>
    <w:rsid w:val="00FE40FB"/>
    <w:rsid w:val="00FE6B7C"/>
    <w:rsid w:val="00FF5CF8"/>
    <w:rsid w:val="00FF6D75"/>
    <w:rsid w:val="00FF7B7D"/>
    <w:rsid w:val="00FF7D9D"/>
    <w:rsid w:val="00FF7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8E4653D"/>
  <w15:chartTrackingRefBased/>
  <w15:docId w15:val="{3BDE0A84-9355-4B71-BD88-FCA19CFF4C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261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E0E36"/>
    <w:rPr>
      <w:color w:val="808080"/>
    </w:rPr>
  </w:style>
  <w:style w:type="paragraph" w:styleId="a4">
    <w:name w:val="header"/>
    <w:basedOn w:val="a"/>
    <w:link w:val="a5"/>
    <w:uiPriority w:val="99"/>
    <w:unhideWhenUsed/>
    <w:rsid w:val="00DE19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E1988"/>
  </w:style>
  <w:style w:type="paragraph" w:styleId="a6">
    <w:name w:val="footer"/>
    <w:basedOn w:val="a"/>
    <w:link w:val="a7"/>
    <w:uiPriority w:val="99"/>
    <w:unhideWhenUsed/>
    <w:rsid w:val="00DE19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E1988"/>
  </w:style>
  <w:style w:type="paragraph" w:styleId="a8">
    <w:name w:val="List Paragraph"/>
    <w:basedOn w:val="a"/>
    <w:uiPriority w:val="34"/>
    <w:qFormat/>
    <w:rsid w:val="006941D0"/>
    <w:pPr>
      <w:ind w:left="720"/>
      <w:contextualSpacing/>
    </w:pPr>
  </w:style>
  <w:style w:type="character" w:styleId="a9">
    <w:name w:val="annotation reference"/>
    <w:basedOn w:val="a0"/>
    <w:uiPriority w:val="99"/>
    <w:semiHidden/>
    <w:unhideWhenUsed/>
    <w:rsid w:val="008B0386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8B0386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8B0386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8B0386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8B0386"/>
    <w:rPr>
      <w:b/>
      <w:bCs/>
      <w:sz w:val="20"/>
      <w:szCs w:val="20"/>
    </w:rPr>
  </w:style>
  <w:style w:type="paragraph" w:styleId="ae">
    <w:name w:val="Balloon Text"/>
    <w:basedOn w:val="a"/>
    <w:link w:val="af"/>
    <w:uiPriority w:val="99"/>
    <w:semiHidden/>
    <w:unhideWhenUsed/>
    <w:rsid w:val="008B03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8B0386"/>
    <w:rPr>
      <w:rFonts w:ascii="Segoe UI" w:hAnsi="Segoe UI" w:cs="Segoe UI"/>
      <w:sz w:val="18"/>
      <w:szCs w:val="18"/>
    </w:rPr>
  </w:style>
  <w:style w:type="paragraph" w:styleId="af0">
    <w:name w:val="footnote text"/>
    <w:basedOn w:val="a"/>
    <w:link w:val="af1"/>
    <w:uiPriority w:val="99"/>
    <w:semiHidden/>
    <w:unhideWhenUsed/>
    <w:rsid w:val="00E64FFF"/>
    <w:pPr>
      <w:spacing w:after="0" w:line="240" w:lineRule="auto"/>
    </w:pPr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semiHidden/>
    <w:rsid w:val="00E64FFF"/>
    <w:rPr>
      <w:sz w:val="20"/>
      <w:szCs w:val="20"/>
    </w:rPr>
  </w:style>
  <w:style w:type="character" w:styleId="af2">
    <w:name w:val="footnote reference"/>
    <w:basedOn w:val="a0"/>
    <w:uiPriority w:val="99"/>
    <w:semiHidden/>
    <w:unhideWhenUsed/>
    <w:rsid w:val="00E64FFF"/>
    <w:rPr>
      <w:vertAlign w:val="superscript"/>
    </w:rPr>
  </w:style>
  <w:style w:type="paragraph" w:styleId="af3">
    <w:name w:val="Normal (Web)"/>
    <w:basedOn w:val="a"/>
    <w:uiPriority w:val="99"/>
    <w:unhideWhenUsed/>
    <w:rsid w:val="00544A4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4">
    <w:name w:val="Hyperlink"/>
    <w:basedOn w:val="a0"/>
    <w:uiPriority w:val="99"/>
    <w:unhideWhenUsed/>
    <w:rsid w:val="00C773A8"/>
    <w:rPr>
      <w:color w:val="0563C1" w:themeColor="hyperlink"/>
      <w:u w:val="single"/>
    </w:rPr>
  </w:style>
  <w:style w:type="table" w:styleId="af5">
    <w:name w:val="Table Grid"/>
    <w:basedOn w:val="a1"/>
    <w:uiPriority w:val="39"/>
    <w:rsid w:val="008045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Revision"/>
    <w:hidden/>
    <w:uiPriority w:val="99"/>
    <w:semiHidden/>
    <w:rsid w:val="00820B97"/>
    <w:pPr>
      <w:spacing w:after="0" w:line="240" w:lineRule="auto"/>
    </w:pPr>
  </w:style>
  <w:style w:type="character" w:styleId="af7">
    <w:name w:val="line number"/>
    <w:basedOn w:val="a0"/>
    <w:uiPriority w:val="99"/>
    <w:semiHidden/>
    <w:unhideWhenUsed/>
    <w:rsid w:val="009C1B7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350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1197349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614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25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88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982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787822678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991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87211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1159344640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93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1388257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1428119833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616394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551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1525748636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069501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357440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94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1934967338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884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6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03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4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50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164408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0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8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1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36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872493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416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0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90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86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375013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465784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620310665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516941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807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1072850693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871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1337346459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876747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461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1612736753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585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dotted" w:sz="6" w:space="0" w:color="EEEEEE"/>
            <w:right w:val="none" w:sz="0" w:space="0" w:color="auto"/>
          </w:divBdr>
        </w:div>
        <w:div w:id="2085832994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262678">
          <w:marLeft w:val="24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53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E520E3-3720-4CF0-A1D0-ED9DC5D37B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1</Pages>
  <Words>3095</Words>
  <Characters>17645</Characters>
  <Application>Microsoft Office Word</Application>
  <DocSecurity>0</DocSecurity>
  <Lines>147</Lines>
  <Paragraphs>4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20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M</dc:creator>
  <cp:keywords/>
  <dc:description/>
  <cp:lastModifiedBy>LM</cp:lastModifiedBy>
  <cp:revision>13</cp:revision>
  <cp:lastPrinted>2018-08-29T07:07:00Z</cp:lastPrinted>
  <dcterms:created xsi:type="dcterms:W3CDTF">2018-09-18T12:50:00Z</dcterms:created>
  <dcterms:modified xsi:type="dcterms:W3CDTF">2018-09-18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cs-biomaterials-science-and-engineering</vt:lpwstr>
  </property>
  <property fmtid="{D5CDD505-2E9C-101B-9397-08002B2CF9AE}" pid="3" name="Mendeley Recent Style Name 0_1">
    <vt:lpwstr>ACS Biomaterials Science &amp; Engineering</vt:lpwstr>
  </property>
  <property fmtid="{D5CDD505-2E9C-101B-9397-08002B2CF9AE}" pid="4" name="Mendeley Recent Style Id 1_1">
    <vt:lpwstr>http://www.zotero.org/styles/acs-synthetic-biology</vt:lpwstr>
  </property>
  <property fmtid="{D5CDD505-2E9C-101B-9397-08002B2CF9AE}" pid="5" name="Mendeley Recent Style Name 1_1">
    <vt:lpwstr>ACS Synthetic Biology</vt:lpwstr>
  </property>
  <property fmtid="{D5CDD505-2E9C-101B-9397-08002B2CF9AE}" pid="6" name="Mendeley Recent Style Id 2_1">
    <vt:lpwstr>http://www.zotero.org/styles/american-political-science-association</vt:lpwstr>
  </property>
  <property fmtid="{D5CDD505-2E9C-101B-9397-08002B2CF9AE}" pid="7" name="Mendeley Recent Style Name 2_1">
    <vt:lpwstr>American Political Science Associa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6th edition (author-date)</vt:lpwstr>
  </property>
  <property fmtid="{D5CDD505-2E9C-101B-9397-08002B2CF9AE}" pid="12" name="Mendeley Recent Style Id 5_1">
    <vt:lpwstr>http://www.zotero.org/styles/harvard1</vt:lpwstr>
  </property>
  <property fmtid="{D5CDD505-2E9C-101B-9397-08002B2CF9AE}" pid="13" name="Mendeley Recent Style Name 5_1">
    <vt:lpwstr>Harvard reference format 1 (deprecated)</vt:lpwstr>
  </property>
  <property fmtid="{D5CDD505-2E9C-101B-9397-08002B2CF9AE}" pid="14" name="Mendeley Recent Style Id 6_1">
    <vt:lpwstr>http://www.zotero.org/styles/international-journal-of-environmental-science-and-technology</vt:lpwstr>
  </property>
  <property fmtid="{D5CDD505-2E9C-101B-9397-08002B2CF9AE}" pid="15" name="Mendeley Recent Style Name 6_1">
    <vt:lpwstr>International Journal of Environmental Science and Technology</vt:lpwstr>
  </property>
  <property fmtid="{D5CDD505-2E9C-101B-9397-08002B2CF9AE}" pid="16" name="Mendeley Recent Style Id 7_1">
    <vt:lpwstr>http://www.zotero.org/styles/international-journal-of-pharmaceutics</vt:lpwstr>
  </property>
  <property fmtid="{D5CDD505-2E9C-101B-9397-08002B2CF9AE}" pid="17" name="Mendeley Recent Style Name 7_1">
    <vt:lpwstr>International Journal of Pharmaceutics</vt:lpwstr>
  </property>
  <property fmtid="{D5CDD505-2E9C-101B-9397-08002B2CF9AE}" pid="18" name="Mendeley Recent Style Id 8_1">
    <vt:lpwstr>http://www.zotero.org/styles/modern-humanities-research-association</vt:lpwstr>
  </property>
  <property fmtid="{D5CDD505-2E9C-101B-9397-08002B2CF9AE}" pid="19" name="Mendeley Recent Style Name 8_1">
    <vt:lpwstr>Modern Humanities Research Association 3rd edition (note with bibliography)</vt:lpwstr>
  </property>
  <property fmtid="{D5CDD505-2E9C-101B-9397-08002B2CF9AE}" pid="20" name="Mendeley Recent Style Id 9_1">
    <vt:lpwstr>http://www.zotero.org/styles/nature</vt:lpwstr>
  </property>
  <property fmtid="{D5CDD505-2E9C-101B-9397-08002B2CF9AE}" pid="21" name="Mendeley Recent Style Name 9_1">
    <vt:lpwstr>Nature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137cfebc-db7a-3ee7-8d1d-95a3c84ca047</vt:lpwstr>
  </property>
  <property fmtid="{D5CDD505-2E9C-101B-9397-08002B2CF9AE}" pid="24" name="Mendeley Citation Style_1">
    <vt:lpwstr>http://www.zotero.org/styles/acs-biomaterials-science-and-engineering</vt:lpwstr>
  </property>
</Properties>
</file>